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28"/>
          <w:szCs w:val="28"/>
        </w:rPr>
      </w:pPr>
      <w:r>
        <w:rPr>
          <w:rFonts w:hint="default"/>
          <w:b/>
          <w:bCs/>
          <w:sz w:val="28"/>
          <w:szCs w:val="28"/>
        </w:rPr>
        <w:t xml:space="preserve">   </w:t>
      </w:r>
      <w:r>
        <w:rPr>
          <w:rFonts w:hint="eastAsia"/>
          <w:b/>
          <w:bCs/>
          <w:sz w:val="28"/>
          <w:szCs w:val="28"/>
        </w:rPr>
        <w:t>2012年安徽省中考数学</w:t>
      </w:r>
    </w:p>
    <w:p>
      <w:pPr>
        <w:jc w:val="center"/>
        <w:rPr>
          <w:rFonts w:hint="eastAsia"/>
          <w:szCs w:val="21"/>
        </w:rPr>
      </w:pPr>
      <w:r>
        <w:rPr>
          <w:rFonts w:hint="eastAsia"/>
          <w:szCs w:val="21"/>
        </w:rPr>
        <w:t>本试卷共8大题，计23小题，满分150分，考试时间120分钟。</w:t>
      </w: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一、选择题（本大题共10小题，每小题4分，满分40分）</w:t>
      </w:r>
    </w:p>
    <w:p>
      <w:pPr>
        <w:ind w:firstLine="435"/>
        <w:jc w:val="left"/>
        <w:rPr>
          <w:rFonts w:hint="eastAsia"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每小题都给出代号为A、B、C、D的四个选项，其中只有一个是正确的，请把正确选项的代号写在题后的括号内，每一小题选对得4分，不选、选错或选出的代号超过一个的（不论是否写在括号内）一律得0分.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1.（2012安徽，1，4分）下面的数中，与-3的和为0的是 </w:t>
      </w:r>
      <w:r>
        <w:rPr>
          <w:szCs w:val="21"/>
        </w:rPr>
        <w:t>…………………………</w:t>
      </w:r>
      <w:r>
        <w:rPr>
          <w:rFonts w:hint="eastAsia"/>
          <w:szCs w:val="21"/>
        </w:rPr>
        <w:t>.（      ）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A.3     B.-3      C.</w:t>
      </w:r>
      <w:r>
        <w:rPr>
          <w:position w:val="-24"/>
          <w:szCs w:val="21"/>
        </w:rPr>
        <w:object>
          <v:shape id="_x0000_i1025" o:spt="75" alt="21世纪教育网 -- 中国最大型、最专业的中小学教育资源门户网站" type="#_x0000_t75" style="height:31pt;width:11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/>
          <w:szCs w:val="21"/>
        </w:rPr>
        <w:t xml:space="preserve">    D.</w:t>
      </w:r>
      <w:r>
        <w:rPr>
          <w:position w:val="-24"/>
          <w:szCs w:val="21"/>
        </w:rPr>
        <w:object>
          <v:shape id="_x0000_i1026" o:spt="75" alt="21世纪教育网 -- 中国最大型、最专业的中小学教育资源门户网站" type="#_x0000_t75" style="height:31pt;width:20pt;" o:ole="t" filled="f" o:preferrelative="t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2. （2012安徽，2，4分）下面的几何体中，主（正）视图为三角形的是（     ）</w:t>
      </w:r>
    </w:p>
    <w:p>
      <w:pPr>
        <w:widowControl/>
        <w:jc w:val="left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fldChar w:fldCharType="begin"/>
      </w:r>
      <w:r>
        <w:rPr>
          <w:rFonts w:ascii="宋体" w:hAnsi="宋体" w:cs="宋体"/>
          <w:szCs w:val="21"/>
        </w:rPr>
        <w:instrText xml:space="preserve">INCLUDEPICTURE "../../../../../../../../../../Documents/Tencent%20Files/619848970/Image/QAS0J%5dY9F0%5bJUZJLJ6_I9YY.jpg" \* MERGEFORMAT </w:instrText>
      </w:r>
      <w:r>
        <w:rPr>
          <w:rFonts w:ascii="宋体" w:hAnsi="宋体" w:cs="宋体"/>
          <w:szCs w:val="21"/>
        </w:rPr>
        <w:fldChar w:fldCharType="separate"/>
      </w:r>
      <w:r>
        <w:rPr>
          <w:rFonts w:ascii="宋体" w:hAnsi="宋体" w:cs="宋体"/>
          <w:szCs w:val="21"/>
        </w:rPr>
        <w:drawing>
          <wp:inline distT="0" distB="0" distL="114300" distR="114300">
            <wp:extent cx="3701415" cy="934085"/>
            <wp:effectExtent l="0" t="0" r="6985" b="5715"/>
            <wp:docPr id="9" name="图片 3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8" r:link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701415" cy="9340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Cs w:val="21"/>
        </w:rPr>
        <w:fldChar w:fldCharType="end"/>
      </w:r>
    </w:p>
    <w:p>
      <w:pPr>
        <w:ind w:firstLine="315" w:firstLineChars="1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A.                B.               C.               D.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3. （2012安徽，3，4分）计算</w:t>
      </w:r>
      <w:r>
        <w:rPr>
          <w:position w:val="-10"/>
          <w:szCs w:val="21"/>
        </w:rPr>
        <w:object>
          <v:shape id="_x0000_i1028" o:spt="75" alt="21世纪教育网 -- 中国最大型、最专业的中小学教育资源门户网站" type="#_x0000_t75" style="height:18pt;width:41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3" ShapeID="_x0000_i1028" DrawAspect="Content" ObjectID="_1468075727" r:id="rId10">
            <o:LockedField>false</o:LockedField>
          </o:OLEObject>
        </w:object>
      </w:r>
      <w:r>
        <w:rPr>
          <w:rFonts w:hint="eastAsia"/>
          <w:szCs w:val="21"/>
        </w:rPr>
        <w:t>的结果是（     ）</w:t>
      </w:r>
      <w:r>
        <w:rPr>
          <w:color w:val="F6F8F8"/>
        </w:rPr>
        <w:fldChar w:fldCharType="begin"/>
      </w:r>
      <w:r>
        <w:rPr>
          <w:color w:val="F6F8F8"/>
        </w:rPr>
        <w:instrText xml:space="preserve"> HYPERLINK "http://www.xkb1.com/" </w:instrText>
      </w:r>
      <w:r>
        <w:rPr>
          <w:color w:val="F6F8F8"/>
        </w:rPr>
        <w:fldChar w:fldCharType="separate"/>
      </w:r>
      <w:r>
        <w:rPr>
          <w:rStyle w:val="3"/>
          <w:rFonts w:hint="eastAsia"/>
          <w:color w:val="F6F8F8"/>
        </w:rPr>
        <w:t>新课一网</w:t>
      </w:r>
      <w:r>
        <w:rPr>
          <w:color w:val="F6F8F8"/>
        </w:rPr>
        <w:fldChar w:fldCharType="end"/>
      </w:r>
    </w:p>
    <w:p>
      <w:pPr>
        <w:ind w:firstLine="21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A.</w:t>
      </w:r>
      <w:r>
        <w:rPr>
          <w:position w:val="-6"/>
          <w:szCs w:val="21"/>
        </w:rPr>
        <w:object>
          <v:shape id="_x0000_i1029" o:spt="75" alt="21世纪教育网 -- 中国最大型、最专业的中小学教育资源门户网站" type="#_x0000_t75" style="height:16pt;width:29pt;" o:ole="t" filled="f" o:preferrelative="t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3" ShapeID="_x0000_i1029" DrawAspect="Content" ObjectID="_1468075728" r:id="rId12">
            <o:LockedField>false</o:LockedField>
          </o:OLEObject>
        </w:object>
      </w:r>
      <w:r>
        <w:rPr>
          <w:rFonts w:hint="eastAsia"/>
          <w:szCs w:val="21"/>
        </w:rPr>
        <w:t xml:space="preserve">          B. </w:t>
      </w:r>
      <w:r>
        <w:rPr>
          <w:position w:val="-6"/>
          <w:szCs w:val="21"/>
        </w:rPr>
        <w:object>
          <v:shape id="_x0000_i1030" o:spt="75" alt="21世纪教育网 -- 中国最大型、最专业的中小学教育资源门户网站" type="#_x0000_t75" style="height:16pt;width:29pt;" o:ole="t" filled="f" o:preferrelative="t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3" ShapeID="_x0000_i1030" DrawAspect="Content" ObjectID="_1468075729" r:id="rId14">
            <o:LockedField>false</o:LockedField>
          </o:OLEObject>
        </w:object>
      </w:r>
      <w:r>
        <w:rPr>
          <w:rFonts w:hint="eastAsia"/>
          <w:szCs w:val="21"/>
        </w:rPr>
        <w:t xml:space="preserve">    C.</w:t>
      </w:r>
      <w:r>
        <w:rPr>
          <w:position w:val="-6"/>
          <w:szCs w:val="21"/>
        </w:rPr>
        <w:object>
          <v:shape id="_x0000_i1031" o:spt="75" alt="21世纪教育网 -- 中国最大型、最专业的中小学教育资源门户网站" type="#_x0000_t75" style="height:16pt;width:30pt;" o:ole="t" filled="f" o:preferrelative="t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3" ShapeID="_x0000_i1031" DrawAspect="Content" ObjectID="_1468075730" r:id="rId16">
            <o:LockedField>false</o:LockedField>
          </o:OLEObject>
        </w:object>
      </w:r>
      <w:r>
        <w:rPr>
          <w:rFonts w:hint="eastAsia"/>
          <w:szCs w:val="21"/>
        </w:rPr>
        <w:t xml:space="preserve">    D.</w:t>
      </w:r>
      <w:r>
        <w:rPr>
          <w:position w:val="-6"/>
          <w:szCs w:val="21"/>
        </w:rPr>
        <w:object>
          <v:shape id="_x0000_i1032" o:spt="75" alt="21世纪教育网 -- 中国最大型、最专业的中小学教育资源门户网站" type="#_x0000_t75" style="height:16pt;width:29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3" ShapeID="_x0000_i1032" DrawAspect="Content" ObjectID="_1468075731" r:id="rId18">
            <o:LockedField>false</o:LockedField>
          </o:OLEObject>
        </w:objec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4. （2012安徽，4，4分）下面的多项式中，能因式分解的是（）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A.</w:t>
      </w:r>
      <w:r>
        <w:rPr>
          <w:position w:val="-6"/>
          <w:szCs w:val="21"/>
        </w:rPr>
        <w:object>
          <v:shape id="_x0000_i1034" o:spt="75" alt="21世纪教育网 -- 中国最大型、最专业的中小学教育资源门户网站" type="#_x0000_t75" style="height:16pt;width:36pt;" o:ole="t" filled="f" o:preferrelative="t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3" ShapeID="_x0000_i1034" DrawAspect="Content" ObjectID="_1468075732" r:id="rId20">
            <o:LockedField>false</o:LockedField>
          </o:OLEObject>
        </w:object>
      </w:r>
      <w:r>
        <w:rPr>
          <w:rFonts w:hint="eastAsia"/>
          <w:szCs w:val="21"/>
        </w:rPr>
        <w:t xml:space="preserve">     B. </w:t>
      </w:r>
      <w:r>
        <w:rPr>
          <w:position w:val="-6"/>
          <w:szCs w:val="21"/>
        </w:rPr>
        <w:object>
          <v:shape id="_x0000_i1035" o:spt="75" alt="21世纪教育网 -- 中国最大型、最专业的中小学教育资源门户网站" type="#_x0000_t75" style="height:16pt;width:54pt;" o:ole="t" filled="f" o:preferrelative="t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3" ShapeID="_x0000_i1035" DrawAspect="Content" ObjectID="_1468075733" r:id="rId22">
            <o:LockedField>false</o:LockedField>
          </o:OLEObject>
        </w:object>
      </w:r>
      <w:r>
        <w:rPr>
          <w:rFonts w:hint="eastAsia"/>
          <w:szCs w:val="21"/>
        </w:rPr>
        <w:t xml:space="preserve">     C. </w:t>
      </w:r>
      <w:r>
        <w:rPr>
          <w:position w:val="-6"/>
          <w:szCs w:val="21"/>
        </w:rPr>
        <w:object>
          <v:shape id="_x0000_i1036" o:spt="75" alt="21世纪教育网 -- 中国最大型、最专业的中小学教育资源门户网站" type="#_x0000_t75" style="height:16pt;width:36pt;" o:ole="t" filled="f" o:preferrelative="t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3" ShapeID="_x0000_i1036" DrawAspect="Content" ObjectID="_1468075734" r:id="rId24">
            <o:LockedField>false</o:LockedField>
          </o:OLEObject>
        </w:object>
      </w:r>
      <w:r>
        <w:rPr>
          <w:rFonts w:hint="eastAsia"/>
          <w:szCs w:val="21"/>
        </w:rPr>
        <w:t xml:space="preserve">   D.</w:t>
      </w:r>
      <w:r>
        <w:rPr>
          <w:position w:val="-6"/>
          <w:szCs w:val="21"/>
        </w:rPr>
        <w:object>
          <v:shape id="_x0000_i1037" o:spt="75" alt="21世纪教育网 -- 中国最大型、最专业的中小学教育资源门户网站" type="#_x0000_t75" style="height:16pt;width:60pt;" o:ole="t" filled="f" o:preferrelative="t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3" ShapeID="_x0000_i1037" DrawAspect="Content" ObjectID="_1468075735" r:id="rId26">
            <o:LockedField>false</o:LockedField>
          </o:OLEObject>
        </w:objec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5. （2012安徽，5，4分）某企业今年3月份产值为</w:t>
      </w:r>
      <w:r>
        <w:rPr>
          <w:position w:val="-6"/>
          <w:szCs w:val="21"/>
        </w:rPr>
        <w:object>
          <v:shape id="_x0000_i1039" o:spt="75" alt="21世纪教育网 -- 中国最大型、最专业的中小学教育资源门户网站" type="#_x0000_t75" style="height:11pt;width:10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3" ShapeID="_x0000_i1039" DrawAspect="Content" ObjectID="_1468075736" r:id="rId28">
            <o:LockedField>false</o:LockedField>
          </o:OLEObject>
        </w:object>
      </w:r>
      <w:r>
        <w:rPr>
          <w:rFonts w:hint="eastAsia"/>
          <w:szCs w:val="21"/>
        </w:rPr>
        <w:t>万元，4月份比3月份减少了1</w:t>
      </w:r>
      <w:r>
        <w:rPr>
          <w:rFonts w:hint="eastAsia" w:ascii="宋体" w:hAnsi="宋体"/>
          <w:szCs w:val="21"/>
        </w:rPr>
        <w:t>0％，5月份比4月份增加了15％，则5月份的产值是（    ）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A.（</w:t>
      </w:r>
      <w:r>
        <w:rPr>
          <w:position w:val="-6"/>
          <w:szCs w:val="21"/>
        </w:rPr>
        <w:object>
          <v:shape id="_x0000_i1040" o:spt="75" alt="21世纪教育网 -- 中国最大型、最专业的中小学教育资源门户网站" type="#_x0000_t75" style="height:11.25pt;width:9.75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3" ShapeID="_x0000_i1040" DrawAspect="Content" ObjectID="_1468075737" r:id="rId30">
            <o:LockedField>false</o:LockedField>
          </o:OLEObject>
        </w:object>
      </w:r>
      <w:r>
        <w:rPr>
          <w:rFonts w:hint="eastAsia"/>
          <w:szCs w:val="21"/>
        </w:rPr>
        <w:t>-10</w:t>
      </w:r>
      <w:r>
        <w:rPr>
          <w:rFonts w:hint="eastAsia" w:ascii="宋体" w:hAnsi="宋体"/>
          <w:szCs w:val="21"/>
        </w:rPr>
        <w:t>％</w:t>
      </w:r>
      <w:r>
        <w:rPr>
          <w:rFonts w:hint="eastAsia"/>
          <w:szCs w:val="21"/>
        </w:rPr>
        <w:t>）（</w:t>
      </w:r>
      <w:r>
        <w:rPr>
          <w:position w:val="-6"/>
          <w:szCs w:val="21"/>
        </w:rPr>
        <w:object>
          <v:shape id="_x0000_i1041" o:spt="75" alt="21世纪教育网 -- 中国最大型、最专业的中小学教育资源门户网站" type="#_x0000_t75" style="height:11.25pt;width:9.75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3" ShapeID="_x0000_i1041" DrawAspect="Content" ObjectID="_1468075738" r:id="rId31">
            <o:LockedField>false</o:LockedField>
          </o:OLEObject>
        </w:object>
      </w:r>
      <w:r>
        <w:rPr>
          <w:rFonts w:hint="eastAsia"/>
          <w:szCs w:val="21"/>
        </w:rPr>
        <w:t>+15</w:t>
      </w:r>
      <w:r>
        <w:rPr>
          <w:rFonts w:hint="eastAsia" w:ascii="宋体" w:hAnsi="宋体"/>
          <w:szCs w:val="21"/>
        </w:rPr>
        <w:t>％</w:t>
      </w:r>
      <w:r>
        <w:rPr>
          <w:rFonts w:hint="eastAsia"/>
          <w:szCs w:val="21"/>
        </w:rPr>
        <w:t xml:space="preserve">）万元    B. </w:t>
      </w:r>
      <w:r>
        <w:rPr>
          <w:position w:val="-6"/>
          <w:szCs w:val="21"/>
        </w:rPr>
        <w:object>
          <v:shape id="_x0000_i1042" o:spt="75" alt="21世纪教育网 -- 中国最大型、最专业的中小学教育资源门户网站" type="#_x0000_t75" style="height:11.25pt;width:9.75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3" ShapeID="_x0000_i1042" DrawAspect="Content" ObjectID="_1468075739" r:id="rId32">
            <o:LockedField>false</o:LockedField>
          </o:OLEObject>
        </w:object>
      </w:r>
      <w:r>
        <w:rPr>
          <w:rFonts w:hint="eastAsia"/>
          <w:szCs w:val="21"/>
        </w:rPr>
        <w:t>（1-10</w:t>
      </w:r>
      <w:r>
        <w:rPr>
          <w:rFonts w:hint="eastAsia" w:ascii="宋体" w:hAnsi="宋体"/>
          <w:szCs w:val="21"/>
        </w:rPr>
        <w:t>％</w:t>
      </w:r>
      <w:r>
        <w:rPr>
          <w:rFonts w:hint="eastAsia"/>
          <w:szCs w:val="21"/>
        </w:rPr>
        <w:t>）（1+15</w:t>
      </w:r>
      <w:r>
        <w:rPr>
          <w:rFonts w:hint="eastAsia" w:ascii="宋体" w:hAnsi="宋体"/>
          <w:szCs w:val="21"/>
        </w:rPr>
        <w:t>％</w:t>
      </w:r>
      <w:r>
        <w:rPr>
          <w:rFonts w:hint="eastAsia"/>
          <w:szCs w:val="21"/>
        </w:rPr>
        <w:t xml:space="preserve">）万元    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C.（</w:t>
      </w:r>
      <w:r>
        <w:rPr>
          <w:position w:val="-6"/>
          <w:szCs w:val="21"/>
        </w:rPr>
        <w:object>
          <v:shape id="_x0000_i1043" o:spt="75" alt="21世纪教育网 -- 中国最大型、最专业的中小学教育资源门户网站" type="#_x0000_t75" style="height:11.25pt;width:9.75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3" ShapeID="_x0000_i1043" DrawAspect="Content" ObjectID="_1468075740" r:id="rId33">
            <o:LockedField>false</o:LockedField>
          </o:OLEObject>
        </w:object>
      </w:r>
      <w:r>
        <w:rPr>
          <w:rFonts w:hint="eastAsia"/>
          <w:szCs w:val="21"/>
        </w:rPr>
        <w:t>-10</w:t>
      </w:r>
      <w:r>
        <w:rPr>
          <w:rFonts w:hint="eastAsia" w:ascii="宋体" w:hAnsi="宋体"/>
          <w:szCs w:val="21"/>
        </w:rPr>
        <w:t>％+15％</w:t>
      </w:r>
      <w:r>
        <w:rPr>
          <w:rFonts w:hint="eastAsia"/>
          <w:szCs w:val="21"/>
        </w:rPr>
        <w:t xml:space="preserve">）万元        </w:t>
      </w:r>
      <w:r>
        <w:rPr>
          <w:rFonts w:hint="default"/>
          <w:szCs w:val="21"/>
        </w:rPr>
        <w:t xml:space="preserve"> </w:t>
      </w:r>
      <w:r>
        <w:rPr>
          <w:rFonts w:hint="eastAsia"/>
          <w:szCs w:val="21"/>
        </w:rPr>
        <w:t xml:space="preserve"> D.</w:t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044" o:spt="75" alt="21世纪教育网 -- 中国最大型、最专业的中小学教育资源门户网站" type="#_x0000_t75" style="height:11.25pt;width:9.75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3" ShapeID="_x0000_i1044" DrawAspect="Content" ObjectID="_1468075741" r:id="rId34">
            <o:LockedField>false</o:LockedField>
          </o:OLEObject>
        </w:object>
      </w:r>
      <w:r>
        <w:rPr>
          <w:rFonts w:hint="eastAsia"/>
          <w:szCs w:val="21"/>
        </w:rPr>
        <w:t>（1-10</w:t>
      </w:r>
      <w:r>
        <w:rPr>
          <w:rFonts w:hint="eastAsia" w:ascii="宋体" w:hAnsi="宋体"/>
          <w:szCs w:val="21"/>
        </w:rPr>
        <w:t>％+15％</w:t>
      </w:r>
      <w:r>
        <w:rPr>
          <w:rFonts w:hint="eastAsia"/>
          <w:szCs w:val="21"/>
        </w:rPr>
        <w:t>）万元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6. （2012安徽，6，4分）化简</w:t>
      </w:r>
      <w:r>
        <w:rPr>
          <w:position w:val="-24"/>
          <w:szCs w:val="21"/>
        </w:rPr>
        <w:object>
          <v:shape id="_x0000_i1045" o:spt="75" alt="21世纪教育网 -- 中国最大型、最专业的中小学教育资源门户网站" type="#_x0000_t75" style="height:33pt;width:62pt;" o:ole="t" filled="f" o:preferrelative="t" stroked="f" coordsize="21600,21600">
            <v:path/>
            <v:fill on="f" focussize="0,0"/>
            <v:stroke on="f"/>
            <v:imagedata r:id="rId36" o:title=""/>
            <o:lock v:ext="edit" grouping="f" rotation="f" text="f" aspectratio="t"/>
            <w10:wrap type="none"/>
            <w10:anchorlock/>
          </v:shape>
          <o:OLEObject Type="Embed" ProgID="Equation.3" ShapeID="_x0000_i1045" DrawAspect="Content" ObjectID="_1468075742" r:id="rId35">
            <o:LockedField>false</o:LockedField>
          </o:OLEObject>
        </w:object>
      </w:r>
      <w:r>
        <w:rPr>
          <w:rFonts w:hint="eastAsia"/>
          <w:szCs w:val="21"/>
        </w:rPr>
        <w:t>的结果是（      ）</w:t>
      </w:r>
    </w:p>
    <w:p>
      <w:pPr>
        <w:jc w:val="left"/>
        <w:rPr>
          <w:bCs/>
          <w:color w:val="000000"/>
        </w:rPr>
      </w:pPr>
      <w:r>
        <w:rPr>
          <w:rFonts w:hint="eastAsia"/>
          <w:szCs w:val="21"/>
        </w:rPr>
        <w:t>A.</w:t>
      </w:r>
      <w:r>
        <w:rPr>
          <w:position w:val="-6"/>
          <w:szCs w:val="21"/>
        </w:rPr>
        <w:object>
          <v:shape id="_x0000_i1046" o:spt="75" alt="21世纪教育网 -- 中国最大型、最专业的中小学教育资源门户网站" type="#_x0000_t75" style="height:11pt;width:10pt;" o:ole="t" filled="f" o:preferrelative="t" stroked="f" coordsize="21600,21600">
            <v:path/>
            <v:fill on="f" focussize="0,0"/>
            <v:stroke on="f"/>
            <v:imagedata r:id="rId38" o:title=""/>
            <o:lock v:ext="edit" grouping="f" rotation="f" text="f" aspectratio="t"/>
            <w10:wrap type="none"/>
            <w10:anchorlock/>
          </v:shape>
          <o:OLEObject Type="Embed" ProgID="Equation.3" ShapeID="_x0000_i1046" DrawAspect="Content" ObjectID="_1468075743" r:id="rId37">
            <o:LockedField>false</o:LockedField>
          </o:OLEObject>
        </w:object>
      </w:r>
      <w:r>
        <w:rPr>
          <w:rFonts w:hint="eastAsia"/>
          <w:szCs w:val="21"/>
        </w:rPr>
        <w:t xml:space="preserve">+1   </w:t>
      </w:r>
      <w:r>
        <w:rPr>
          <w:rFonts w:hint="default"/>
          <w:szCs w:val="21"/>
        </w:rPr>
        <w:t xml:space="preserve">  </w:t>
      </w:r>
      <w:r>
        <w:rPr>
          <w:rFonts w:hint="eastAsia"/>
          <w:szCs w:val="21"/>
        </w:rPr>
        <w:t xml:space="preserve"> B. </w:t>
      </w:r>
      <w:r>
        <w:rPr>
          <w:position w:val="-6"/>
          <w:szCs w:val="21"/>
        </w:rPr>
        <w:object>
          <v:shape id="_x0000_i1047" o:spt="75" alt="21世纪教育网 -- 中国最大型、最专业的中小学教育资源门户网站" type="#_x0000_t75" style="height:11.25pt;width:9.75pt;" o:ole="t" filled="f" o:preferrelative="t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3" ShapeID="_x0000_i1047" DrawAspect="Content" ObjectID="_1468075744" r:id="rId39">
            <o:LockedField>false</o:LockedField>
          </o:OLEObject>
        </w:object>
      </w:r>
      <w:r>
        <w:rPr>
          <w:rFonts w:hint="eastAsia"/>
          <w:szCs w:val="21"/>
        </w:rPr>
        <w:t xml:space="preserve">-1    </w:t>
      </w:r>
      <w:r>
        <w:rPr>
          <w:rFonts w:hint="default"/>
          <w:szCs w:val="21"/>
        </w:rPr>
        <w:t xml:space="preserve">   </w:t>
      </w:r>
      <w:r>
        <w:rPr>
          <w:rFonts w:hint="eastAsia"/>
          <w:szCs w:val="21"/>
        </w:rPr>
        <w:t>C.—</w:t>
      </w:r>
      <w:r>
        <w:rPr>
          <w:position w:val="-6"/>
          <w:szCs w:val="21"/>
        </w:rPr>
        <w:object>
          <v:shape id="_x0000_i1048" o:spt="75" alt="21世纪教育网 -- 中国最大型、最专业的中小学教育资源门户网站" type="#_x0000_t75" style="height:11.25pt;width:9.75pt;" o:ole="t" filled="f" o:preferrelative="t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3" ShapeID="_x0000_i1048" DrawAspect="Content" ObjectID="_1468075745" r:id="rId41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rFonts w:hint="default"/>
          <w:szCs w:val="21"/>
        </w:rPr>
        <w:t xml:space="preserve">   </w:t>
      </w:r>
      <w:r>
        <w:rPr>
          <w:rFonts w:hint="eastAsia"/>
          <w:szCs w:val="21"/>
        </w:rPr>
        <w:t xml:space="preserve">    D.</w:t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049" o:spt="75" alt="21世纪教育网 -- 中国最大型、最专业的中小学教育资源门户网站" type="#_x0000_t75" style="height:11.25pt;width:9.75pt;" o:ole="t" filled="f" o:preferrelative="t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3" ShapeID="_x0000_i1049" DrawAspect="Content" ObjectID="_1468075746" r:id="rId42">
            <o:LockedField>false</o:LockedField>
          </o:OLEObject>
        </w:objec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szCs w:val="21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797810</wp:posOffset>
            </wp:positionH>
            <wp:positionV relativeFrom="paragraph">
              <wp:posOffset>32385</wp:posOffset>
            </wp:positionV>
            <wp:extent cx="1266825" cy="1299845"/>
            <wp:effectExtent l="0" t="0" r="3175" b="46355"/>
            <wp:wrapTight wrapText="bothSides">
              <wp:wrapPolygon>
                <wp:start x="8229" y="844"/>
                <wp:lineTo x="3898" y="2532"/>
                <wp:lineTo x="0" y="5909"/>
                <wp:lineTo x="0" y="10974"/>
                <wp:lineTo x="1732" y="14351"/>
                <wp:lineTo x="5630" y="21104"/>
                <wp:lineTo x="6929" y="21104"/>
                <wp:lineTo x="17756" y="21104"/>
                <wp:lineTo x="18623" y="21104"/>
                <wp:lineTo x="21221" y="16039"/>
                <wp:lineTo x="21221" y="3799"/>
                <wp:lineTo x="20355" y="2532"/>
                <wp:lineTo x="15158" y="844"/>
                <wp:lineTo x="8229" y="844"/>
              </wp:wrapPolygon>
            </wp:wrapTight>
            <wp:docPr id="16" name="图片 2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43" r:link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998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7. （2012安徽，7，4分）为增加绿化面积，某小区将原来正方形地砖更换为如图所示的正八边形植草砖，更换后，图中阴影部分为植草区域，设正八边形与其内部小正方形的边长都为</w:t>
      </w:r>
      <w:r>
        <w:rPr>
          <w:position w:val="-6"/>
          <w:szCs w:val="21"/>
        </w:rPr>
        <w:object>
          <v:shape id="_x0000_i1051" o:spt="75" alt="21世纪教育网 -- 中国最大型、最专业的中小学教育资源门户网站" type="#_x0000_t75" style="height:11.25pt;width:9.75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3" ShapeID="_x0000_i1051" DrawAspect="Content" ObjectID="_1468075747" r:id="rId45">
            <o:LockedField>false</o:LockedField>
          </o:OLEObject>
        </w:object>
      </w:r>
      <w:r>
        <w:rPr>
          <w:rFonts w:hint="eastAsia"/>
          <w:szCs w:val="21"/>
        </w:rPr>
        <w:t>，则阴影部分的面积为（     ）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A.2</w:t>
      </w:r>
      <w:r>
        <w:rPr>
          <w:position w:val="-6"/>
          <w:szCs w:val="21"/>
        </w:rPr>
        <w:object>
          <v:shape id="_x0000_i1052" o:spt="75" alt="21世纪教育网 -- 中国最大型、最专业的中小学教育资源门户网站" type="#_x0000_t75" style="height:14.25pt;width:15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.3" ShapeID="_x0000_i1052" DrawAspect="Content" ObjectID="_1468075748" r:id="rId46">
            <o:LockedField>false</o:LockedField>
          </o:OLEObject>
        </w:object>
      </w:r>
      <w:r>
        <w:rPr>
          <w:rFonts w:hint="eastAsia"/>
          <w:szCs w:val="21"/>
        </w:rPr>
        <w:t xml:space="preserve">     </w:t>
      </w:r>
      <w:r>
        <w:rPr>
          <w:rFonts w:hint="default"/>
          <w:szCs w:val="21"/>
        </w:rPr>
        <w:t xml:space="preserve">  </w:t>
      </w:r>
      <w:r>
        <w:rPr>
          <w:rFonts w:hint="eastAsia"/>
          <w:szCs w:val="21"/>
        </w:rPr>
        <w:t xml:space="preserve">    </w:t>
      </w:r>
      <w:r>
        <w:rPr>
          <w:rFonts w:hint="default"/>
          <w:szCs w:val="21"/>
        </w:rPr>
        <w:t xml:space="preserve">    </w:t>
      </w:r>
      <w:r>
        <w:rPr>
          <w:rFonts w:hint="eastAsia"/>
          <w:szCs w:val="21"/>
        </w:rPr>
        <w:t xml:space="preserve"> B. 3</w:t>
      </w:r>
      <w:r>
        <w:rPr>
          <w:position w:val="-6"/>
          <w:szCs w:val="21"/>
        </w:rPr>
        <w:object>
          <v:shape id="_x0000_i1053" o:spt="75" alt="21世纪教育网 -- 中国最大型、最专业的中小学教育资源门户网站" type="#_x0000_t75" style="height:14.25pt;width:15pt;" o:ole="t" filled="f" o:preferrelative="t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3" ShapeID="_x0000_i1053" DrawAspect="Content" ObjectID="_1468075749" r:id="rId48">
            <o:LockedField>false</o:LockedField>
          </o:OLEObject>
        </w:object>
      </w:r>
      <w:r>
        <w:rPr>
          <w:rFonts w:hint="eastAsia"/>
          <w:szCs w:val="21"/>
        </w:rPr>
        <w:t xml:space="preserve">       </w:t>
      </w:r>
    </w:p>
    <w:p>
      <w:pPr>
        <w:jc w:val="left"/>
        <w:rPr>
          <w:rFonts w:hint="eastAsia"/>
        </w:rPr>
      </w:pPr>
      <w:r>
        <w:rPr>
          <w:rFonts w:hint="eastAsia"/>
          <w:szCs w:val="21"/>
        </w:rPr>
        <w:t>C. 4</w:t>
      </w:r>
      <w:r>
        <w:rPr>
          <w:position w:val="-6"/>
          <w:szCs w:val="21"/>
        </w:rPr>
        <w:object>
          <v:shape id="_x0000_i1054" o:spt="75" alt="21世纪教育网 -- 中国最大型、最专业的中小学教育资源门户网站" type="#_x0000_t75" style="height:14.25pt;width:15pt;" o:ole="t" filled="f" o:preferrelative="t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3" ShapeID="_x0000_i1054" DrawAspect="Content" ObjectID="_1468075750" r:id="rId50">
            <o:LockedField>false</o:LockedField>
          </o:OLEObject>
        </w:object>
      </w:r>
      <w:r>
        <w:rPr>
          <w:rFonts w:hint="eastAsia"/>
          <w:szCs w:val="21"/>
        </w:rPr>
        <w:t xml:space="preserve">         </w:t>
      </w:r>
      <w:r>
        <w:rPr>
          <w:rFonts w:hint="default"/>
          <w:szCs w:val="21"/>
        </w:rPr>
        <w:t xml:space="preserve">     </w:t>
      </w:r>
      <w:r>
        <w:rPr>
          <w:rFonts w:hint="eastAsia"/>
          <w:szCs w:val="21"/>
        </w:rPr>
        <w:t xml:space="preserve"> D.5</w:t>
      </w:r>
      <w:r>
        <w:rPr>
          <w:position w:val="-6"/>
          <w:szCs w:val="21"/>
        </w:rPr>
        <w:object>
          <v:shape id="_x0000_i1055" o:spt="75" alt="21世纪教育网 -- 中国最大型、最专业的中小学教育资源门户网站" type="#_x0000_t75" style="height:14.25pt;width:15pt;" o:ole="t" filled="f" o:preferrelative="t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3" ShapeID="_x0000_i1055" DrawAspect="Content" ObjectID="_1468075751" r:id="rId51">
            <o:LockedField>false</o:LockedField>
          </o:OLEObject>
        </w:object>
      </w: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8. （2012安徽，8，4分）给甲乙丙三人打电话，若打电话的顺序是任意的，则第一个打电话给甲的概率为（   ）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A.</w:t>
      </w:r>
      <w:r>
        <w:rPr>
          <w:position w:val="-24"/>
          <w:szCs w:val="21"/>
        </w:rPr>
        <w:object>
          <v:shape id="_x0000_i1057" o:spt="75" alt="21世纪教育网 -- 中国最大型、最专业的中小学教育资源门户网站" type="#_x0000_t75" style="height:31pt;width:12pt;" o:ole="t" filled="f" o:preferrelative="t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3" ShapeID="_x0000_i1057" DrawAspect="Content" ObjectID="_1468075752" r:id="rId52">
            <o:LockedField>false</o:LockedField>
          </o:OLEObject>
        </w:object>
      </w:r>
      <w:r>
        <w:rPr>
          <w:rFonts w:hint="eastAsia"/>
          <w:szCs w:val="21"/>
        </w:rPr>
        <w:t xml:space="preserve">      B. </w:t>
      </w:r>
      <w:r>
        <w:rPr>
          <w:position w:val="-24"/>
          <w:szCs w:val="21"/>
        </w:rPr>
        <w:object>
          <v:shape id="_x0000_i1058" o:spt="75" alt="21世纪教育网 -- 中国最大型、最专业的中小学教育资源门户网站" type="#_x0000_t75" style="height:31pt;width:11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.3" ShapeID="_x0000_i1058" DrawAspect="Content" ObjectID="_1468075753" r:id="rId54">
            <o:LockedField>false</o:LockedField>
          </o:OLEObject>
        </w:object>
      </w:r>
      <w:r>
        <w:rPr>
          <w:rFonts w:hint="eastAsia"/>
          <w:szCs w:val="21"/>
        </w:rPr>
        <w:t xml:space="preserve">          C.</w:t>
      </w:r>
      <w:r>
        <w:rPr>
          <w:position w:val="-24"/>
          <w:szCs w:val="21"/>
        </w:rPr>
        <w:object>
          <v:shape id="_x0000_i1059" o:spt="75" alt="21世纪教育网 -- 中国最大型、最专业的中小学教育资源门户网站" type="#_x0000_t75" style="height:31pt;width:12pt;" o:ole="t" filled="f" o:preferrelative="t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3" ShapeID="_x0000_i1059" DrawAspect="Content" ObjectID="_1468075754" r:id="rId56">
            <o:LockedField>false</o:LockedField>
          </o:OLEObject>
        </w:object>
      </w:r>
      <w:r>
        <w:rPr>
          <w:rFonts w:hint="eastAsia"/>
          <w:szCs w:val="21"/>
        </w:rPr>
        <w:t xml:space="preserve">         D.</w:t>
      </w:r>
      <w:r>
        <w:rPr>
          <w:position w:val="-24"/>
          <w:szCs w:val="21"/>
        </w:rPr>
        <w:object>
          <v:shape id="_x0000_i1060" o:spt="75" alt="21世纪教育网 -- 中国最大型、最专业的中小学教育资源门户网站" type="#_x0000_t75" style="height:31pt;width:12pt;" o:ole="t" filled="f" o:preferrelative="t" stroked="f" coordsize="21600,21600">
            <v:path/>
            <v:fill on="f" focussize="0,0"/>
            <v:stroke on="f"/>
            <v:imagedata r:id="rId59" o:title=""/>
            <o:lock v:ext="edit" grouping="f" rotation="f" text="f" aspectratio="t"/>
            <w10:wrap type="none"/>
            <w10:anchorlock/>
          </v:shape>
          <o:OLEObject Type="Embed" ProgID="Equation.3" ShapeID="_x0000_i1060" DrawAspect="Content" ObjectID="_1468075755" r:id="rId58">
            <o:LockedField>false</o:LockedField>
          </o:OLEObject>
        </w:object>
      </w: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9. （2012安徽，9，4分）如图，A点在半径为2的⊙O上，过线段OA上的一点P作直线</w:t>
      </w:r>
      <w:r>
        <w:rPr>
          <w:position w:val="-4"/>
          <w:szCs w:val="21"/>
        </w:rPr>
        <w:object>
          <v:shape id="_x0000_i1062" o:spt="75" alt="21世纪教育网 -- 中国最大型、最专业的中小学教育资源门户网站" type="#_x0000_t75" style="height:13pt;width:9pt;" o:ole="t" filled="f" o:preferrelative="t" stroked="f" coordsize="21600,21600">
            <v:path/>
            <v:fill on="f" focussize="0,0"/>
            <v:stroke on="f"/>
            <v:imagedata r:id="rId61" o:title=""/>
            <o:lock v:ext="edit" grouping="f" rotation="f" text="f" aspectratio="t"/>
            <w10:wrap type="none"/>
            <w10:anchorlock/>
          </v:shape>
          <o:OLEObject Type="Embed" ProgID="Equation.3" ShapeID="_x0000_i1062" DrawAspect="Content" ObjectID="_1468075756" r:id="rId60">
            <o:LockedField>false</o:LockedField>
          </o:OLEObject>
        </w:object>
      </w:r>
      <w:r>
        <w:rPr>
          <w:rFonts w:hint="eastAsia"/>
          <w:szCs w:val="21"/>
        </w:rPr>
        <w:t>，与⊙O过A点的切线交于点B，且∠APB=60</w:t>
      </w:r>
      <w:r>
        <w:rPr>
          <w:rFonts w:hint="eastAsia" w:ascii="宋体" w:hAnsi="宋体"/>
          <w:szCs w:val="21"/>
        </w:rPr>
        <w:t>°，设OP=</w:t>
      </w:r>
      <w:r>
        <w:rPr>
          <w:position w:val="-6"/>
          <w:szCs w:val="21"/>
        </w:rPr>
        <w:object>
          <v:shape id="_x0000_i1063" o:spt="75" alt="21世纪教育网 -- 中国最大型、最专业的中小学教育资源门户网站" type="#_x0000_t75" style="height:11.25pt;width:9.75pt;" o:ole="t" filled="f" o:preferrelative="t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3" ShapeID="_x0000_i1063" DrawAspect="Content" ObjectID="_1468075757" r:id="rId62">
            <o:LockedField>false</o:LockedField>
          </o:OLEObject>
        </w:object>
      </w:r>
      <w:r>
        <w:rPr>
          <w:rFonts w:hint="eastAsia"/>
          <w:szCs w:val="21"/>
        </w:rPr>
        <w:t>，则△PAB的面积y关于</w:t>
      </w:r>
      <w:r>
        <w:rPr>
          <w:position w:val="-6"/>
          <w:szCs w:val="21"/>
        </w:rPr>
        <w:object>
          <v:shape id="_x0000_i1064" o:spt="75" alt="21世纪教育网 -- 中国最大型、最专业的中小学教育资源门户网站" type="#_x0000_t75" style="height:11.25pt;width:9.75pt;" o:ole="t" filled="f" o:preferrelative="t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3" ShapeID="_x0000_i1064" DrawAspect="Content" ObjectID="_1468075758" r:id="rId63">
            <o:LockedField>false</o:LockedField>
          </o:OLEObject>
        </w:object>
      </w:r>
      <w:r>
        <w:rPr>
          <w:rFonts w:hint="eastAsia"/>
          <w:szCs w:val="21"/>
        </w:rPr>
        <w:t>的函数图像大致是（      ）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drawing>
          <wp:inline distT="0" distB="0" distL="114300" distR="114300">
            <wp:extent cx="4222750" cy="1170940"/>
            <wp:effectExtent l="0" t="0" r="19050" b="22860"/>
            <wp:docPr id="15" name="图片 41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1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222750" cy="11709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  <w:r>
        <w:rPr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187700</wp:posOffset>
            </wp:positionH>
            <wp:positionV relativeFrom="paragraph">
              <wp:posOffset>605790</wp:posOffset>
            </wp:positionV>
            <wp:extent cx="1495425" cy="1266825"/>
            <wp:effectExtent l="0" t="0" r="3175" b="3175"/>
            <wp:wrapTight wrapText="bothSides">
              <wp:wrapPolygon>
                <wp:start x="0" y="0"/>
                <wp:lineTo x="0" y="21221"/>
                <wp:lineTo x="21279" y="21221"/>
                <wp:lineTo x="21279" y="0"/>
                <wp:lineTo x="0" y="0"/>
              </wp:wrapPolygon>
            </wp:wrapTight>
            <wp:docPr id="8" name="图片 3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0. （2012安徽，10，4分）在一张直角三角形纸片的两直角边上各取一点，分别沿斜边中点与这两点的连线剪去两个三角形，剩下的部分是如图所示的直角梯形，其中三边长分别为2、4、3，则原直角三角形纸片的斜边长是（    ）</w:t>
      </w: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A.10    B.</w:t>
      </w:r>
      <w:r>
        <w:rPr>
          <w:position w:val="-8"/>
          <w:szCs w:val="21"/>
        </w:rPr>
        <w:object>
          <v:shape id="_x0000_i1068" o:spt="75" alt="21世纪教育网 -- 中国最大型、最专业的中小学教育资源门户网站" type="#_x0000_t75" style="height:18pt;width:24pt;" o:ole="t" filled="f" o:preferrelative="t" stroked="f" coordsize="21600,21600">
            <v:path/>
            <v:fill on="f" focussize="0,0"/>
            <v:stroke on="f"/>
            <v:imagedata r:id="rId67" o:title=""/>
            <o:lock v:ext="edit" grouping="f" rotation="f" text="f" aspectratio="t"/>
            <w10:wrap type="none"/>
            <w10:anchorlock/>
          </v:shape>
          <o:OLEObject Type="Embed" ProgID="Equation.3" ShapeID="_x0000_i1068" DrawAspect="Content" ObjectID="_1468075759" r:id="rId66">
            <o:LockedField>false</o:LockedField>
          </o:OLEObject>
        </w:object>
      </w:r>
      <w:r>
        <w:rPr>
          <w:rFonts w:hint="eastAsia"/>
          <w:szCs w:val="21"/>
        </w:rPr>
        <w:t xml:space="preserve">    C. 10或</w:t>
      </w:r>
      <w:r>
        <w:rPr>
          <w:position w:val="-8"/>
          <w:szCs w:val="21"/>
        </w:rPr>
        <w:object>
          <v:shape id="_x0000_i1069" o:spt="75" alt="21世纪教育网 -- 中国最大型、最专业的中小学教育资源门户网站" type="#_x0000_t75" style="height:18pt;width:24pt;" o:ole="t" filled="f" o:preferrelative="t" stroked="f" coordsize="21600,21600">
            <v:path/>
            <v:fill on="f" focussize="0,0"/>
            <v:stroke on="f"/>
            <v:imagedata r:id="rId69" o:title=""/>
            <o:lock v:ext="edit" grouping="f" rotation="f" text="f" aspectratio="t"/>
            <w10:wrap type="none"/>
            <w10:anchorlock/>
          </v:shape>
          <o:OLEObject Type="Embed" ProgID="Equation.3" ShapeID="_x0000_i1069" DrawAspect="Content" ObjectID="_1468075760" r:id="rId68">
            <o:LockedField>false</o:LockedField>
          </o:OLEObject>
        </w:object>
      </w:r>
      <w:r>
        <w:rPr>
          <w:rFonts w:hint="eastAsia"/>
          <w:szCs w:val="21"/>
        </w:rPr>
        <w:t xml:space="preserve">   D.10或</w:t>
      </w:r>
      <w:r>
        <w:rPr>
          <w:position w:val="-8"/>
          <w:szCs w:val="21"/>
        </w:rPr>
        <w:object>
          <v:shape id="_x0000_i1070" o:spt="75" alt="21世纪教育网 -- 中国最大型、最专业的中小学教育资源门户网站" type="#_x0000_t75" style="height:18pt;width:30pt;" o:ole="t" filled="f" o:preferrelative="t" stroked="f" coordsize="21600,21600">
            <v:path/>
            <v:fill on="f" focussize="0,0"/>
            <v:stroke on="f"/>
            <v:imagedata r:id="rId71" o:title=""/>
            <o:lock v:ext="edit" grouping="f" rotation="f" text="f" aspectratio="t"/>
            <w10:wrap type="none"/>
            <w10:anchorlock/>
          </v:shape>
          <o:OLEObject Type="Embed" ProgID="Equation.3" ShapeID="_x0000_i1070" DrawAspect="Content" ObjectID="_1468075761" r:id="rId70">
            <o:LockedField>false</o:LockedField>
          </o:OLEObject>
        </w:object>
      </w: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b/>
          <w:szCs w:val="21"/>
        </w:rPr>
      </w:pPr>
    </w:p>
    <w:p>
      <w:pPr>
        <w:jc w:val="left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二、填空题（本大题共4小题，每小题5分，满分20分）</w:t>
      </w: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11. （2012安徽，11，5分）2011年安徽省棉花产量约378000吨，将378000用科学计数法表示应是______________.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12. （2012安徽，12，5分）甲乙丙三组各有7名成员，测得三组成员体重数据的平均数都是58，方差分别为</w:t>
      </w:r>
      <w:r>
        <w:rPr>
          <w:position w:val="-12"/>
          <w:szCs w:val="21"/>
        </w:rPr>
        <w:object>
          <v:shape id="_x0000_i1075" o:spt="75" alt="21世纪教育网 -- 中国最大型、最专业的中小学教育资源门户网站" type="#_x0000_t75" style="height:20pt;width:47pt;" o:ole="t" filled="f" o:preferrelative="t" stroked="f" coordsize="21600,21600">
            <v:path/>
            <v:fill on="f" focussize="0,0"/>
            <v:stroke on="f"/>
            <v:imagedata r:id="rId73" o:title=""/>
            <o:lock v:ext="edit" grouping="f" rotation="f" text="f" aspectratio="t"/>
            <w10:wrap type="none"/>
            <w10:anchorlock/>
          </v:shape>
          <o:OLEObject Type="Embed" ProgID="Equation.3" ShapeID="_x0000_i1075" DrawAspect="Content" ObjectID="_1468075762" r:id="rId7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076" o:spt="75" alt="21世纪教育网 -- 中国最大型、最专业的中小学教育资源门户网站" type="#_x0000_t75" style="height:20pt;width:48pt;" o:ole="t" filled="f" o:preferrelative="t" stroked="f" coordsize="21600,21600">
            <v:path/>
            <v:fill on="f" focussize="0,0"/>
            <v:stroke on="f"/>
            <v:imagedata r:id="rId75" o:title=""/>
            <o:lock v:ext="edit" grouping="f" rotation="f" text="f" aspectratio="t"/>
            <w10:wrap type="none"/>
            <w10:anchorlock/>
          </v:shape>
          <o:OLEObject Type="Embed" ProgID="Equation.3" ShapeID="_x0000_i1076" DrawAspect="Content" ObjectID="_1468075763" r:id="rId7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077" o:spt="75" alt="21世纪教育网 -- 中国最大型、最专业的中小学教育资源门户网站" type="#_x0000_t75" style="height:20pt;width:47pt;" o:ole="t" filled="f" o:preferrelative="t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.3" ShapeID="_x0000_i1077" DrawAspect="Content" ObjectID="_1468075764" r:id="rId76">
            <o:LockedField>false</o:LockedField>
          </o:OLEObject>
        </w:object>
      </w:r>
      <w:r>
        <w:rPr>
          <w:rFonts w:hint="eastAsia"/>
          <w:szCs w:val="21"/>
        </w:rPr>
        <w:t>，则数据波动最小的一组是___________________.</w:t>
      </w:r>
    </w:p>
    <w:p>
      <w:pPr>
        <w:jc w:val="left"/>
        <w:rPr>
          <w:rFonts w:hint="eastAsia" w:ascii="宋体" w:hAnsi="宋体"/>
          <w:szCs w:val="21"/>
        </w:rPr>
      </w:pPr>
      <w:r>
        <w:rPr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762250</wp:posOffset>
            </wp:positionH>
            <wp:positionV relativeFrom="paragraph">
              <wp:posOffset>198755</wp:posOffset>
            </wp:positionV>
            <wp:extent cx="1194435" cy="1245235"/>
            <wp:effectExtent l="0" t="0" r="24765" b="0"/>
            <wp:wrapTight wrapText="bothSides">
              <wp:wrapPolygon>
                <wp:start x="0" y="0"/>
                <wp:lineTo x="0" y="21148"/>
                <wp:lineTo x="21129" y="21148"/>
                <wp:lineTo x="21129" y="0"/>
                <wp:lineTo x="0" y="0"/>
              </wp:wrapPolygon>
            </wp:wrapTight>
            <wp:docPr id="2" name="图片 4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194435" cy="12452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3. （2012安徽，13，5分）如图，点A、B、C、D在⊙O上，O点在∠D的内部，四边形OABC为平行四边形，则∠OAD+∠OCD=_______________</w:t>
      </w:r>
      <w:r>
        <w:rPr>
          <w:rFonts w:hint="eastAsia" w:ascii="宋体" w:hAnsi="宋体"/>
          <w:szCs w:val="21"/>
        </w:rPr>
        <w:t>°.</w:t>
      </w:r>
    </w:p>
    <w:p>
      <w:pPr>
        <w:jc w:val="left"/>
        <w:rPr>
          <w:rFonts w:hint="eastAsia" w:ascii="宋体" w:hAnsi="宋体"/>
          <w:szCs w:val="21"/>
        </w:rPr>
      </w:pPr>
    </w:p>
    <w:p>
      <w:pPr>
        <w:jc w:val="left"/>
        <w:rPr>
          <w:rFonts w:hint="eastAsia" w:ascii="宋体" w:hAnsi="宋体"/>
          <w:szCs w:val="21"/>
        </w:rPr>
      </w:pPr>
    </w:p>
    <w:p>
      <w:pPr>
        <w:jc w:val="left"/>
        <w:rPr>
          <w:rFonts w:hint="eastAsia" w:ascii="宋体" w:hAnsi="宋体"/>
          <w:szCs w:val="21"/>
        </w:rPr>
      </w:pPr>
    </w:p>
    <w:p>
      <w:pPr>
        <w:pStyle w:val="6"/>
        <w:rPr>
          <w:rFonts w:hint="eastAsia" w:ascii="宋体" w:hAnsi="宋体"/>
        </w:rPr>
      </w:pPr>
    </w:p>
    <w:p>
      <w:pPr>
        <w:pStyle w:val="6"/>
        <w:rPr>
          <w:rFonts w:hint="eastAsia" w:ascii="宋体" w:hAnsi="宋体"/>
        </w:rPr>
      </w:pPr>
    </w:p>
    <w:p>
      <w:pPr>
        <w:jc w:val="left"/>
        <w:rPr>
          <w:rFonts w:hint="eastAsia"/>
          <w:szCs w:val="21"/>
        </w:rPr>
      </w:pPr>
      <w:r>
        <w:rPr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65830</wp:posOffset>
            </wp:positionH>
            <wp:positionV relativeFrom="paragraph">
              <wp:posOffset>190500</wp:posOffset>
            </wp:positionV>
            <wp:extent cx="2229485" cy="1590675"/>
            <wp:effectExtent l="0" t="0" r="56515" b="9525"/>
            <wp:wrapTight wrapText="bothSides">
              <wp:wrapPolygon>
                <wp:start x="0" y="0"/>
                <wp:lineTo x="0" y="21384"/>
                <wp:lineTo x="21409" y="21384"/>
                <wp:lineTo x="21409" y="0"/>
                <wp:lineTo x="0" y="0"/>
              </wp:wrapPolygon>
            </wp:wrapTight>
            <wp:docPr id="3" name="图片 5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22948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14.</w:t>
      </w:r>
      <w:r>
        <w:rPr>
          <w:rFonts w:hint="eastAsia"/>
          <w:szCs w:val="21"/>
        </w:rPr>
        <w:t xml:space="preserve"> （2012安徽，14，5分）</w:t>
      </w:r>
      <w:r>
        <w:rPr>
          <w:rFonts w:hint="eastAsia" w:ascii="宋体" w:hAnsi="宋体"/>
          <w:szCs w:val="21"/>
        </w:rPr>
        <w:t>如图，P是矩形ABCD内的任意一点，连接PA、PB、PC、PD，得到</w:t>
      </w:r>
      <w:r>
        <w:rPr>
          <w:rFonts w:hint="eastAsia"/>
          <w:szCs w:val="21"/>
        </w:rPr>
        <w:t>△PAB、△PBC、△PCD、△PDA，设它们的面积分别是S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、S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、S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、S</w:t>
      </w:r>
      <w:r>
        <w:rPr>
          <w:rFonts w:hint="eastAsia"/>
          <w:szCs w:val="21"/>
          <w:vertAlign w:val="subscript"/>
        </w:rPr>
        <w:t>4</w:t>
      </w:r>
      <w:r>
        <w:rPr>
          <w:rFonts w:hint="eastAsia"/>
          <w:szCs w:val="21"/>
        </w:rPr>
        <w:t>，给出如下结论：</w:t>
      </w:r>
    </w:p>
    <w:p>
      <w:pPr>
        <w:ind w:firstLine="105" w:firstLineChars="50"/>
        <w:jc w:val="left"/>
        <w:rPr>
          <w:rFonts w:hint="eastAsia"/>
          <w:szCs w:val="21"/>
        </w:rPr>
      </w:pPr>
      <w:r>
        <w:rPr>
          <w:rFonts w:hint="eastAsia" w:ascii="宋体" w:hAnsi="宋体"/>
          <w:szCs w:val="21"/>
        </w:rPr>
        <w:t>①</w:t>
      </w:r>
      <w:r>
        <w:rPr>
          <w:szCs w:val="21"/>
        </w:rPr>
        <w:t>S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+</w:t>
      </w:r>
      <w:r>
        <w:rPr>
          <w:szCs w:val="21"/>
        </w:rPr>
        <w:t>S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=</w:t>
      </w:r>
      <w:r>
        <w:rPr>
          <w:szCs w:val="21"/>
        </w:rPr>
        <w:t>S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+</w:t>
      </w:r>
      <w:r>
        <w:rPr>
          <w:szCs w:val="21"/>
        </w:rPr>
        <w:t>S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 xml:space="preserve">   </w:t>
      </w:r>
      <w:r>
        <w:rPr>
          <w:rFonts w:hint="eastAsia" w:ascii="宋体" w:hAnsi="宋体"/>
          <w:szCs w:val="21"/>
        </w:rPr>
        <w:t xml:space="preserve">② </w:t>
      </w:r>
      <w:r>
        <w:rPr>
          <w:szCs w:val="21"/>
        </w:rPr>
        <w:t>S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+</w:t>
      </w:r>
      <w:r>
        <w:rPr>
          <w:szCs w:val="21"/>
        </w:rPr>
        <w:t>S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>=</w:t>
      </w:r>
      <w:r>
        <w:rPr>
          <w:szCs w:val="21"/>
        </w:rPr>
        <w:t xml:space="preserve"> S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+</w:t>
      </w:r>
      <w:r>
        <w:rPr>
          <w:szCs w:val="21"/>
        </w:rPr>
        <w:t xml:space="preserve"> S</w:t>
      </w:r>
      <w:r>
        <w:rPr>
          <w:szCs w:val="21"/>
          <w:vertAlign w:val="subscript"/>
        </w:rPr>
        <w:t>3</w:t>
      </w:r>
      <w:r>
        <w:rPr>
          <w:rFonts w:hint="eastAsia" w:ascii="宋体" w:hAnsi="宋体"/>
          <w:szCs w:val="21"/>
        </w:rPr>
        <w:t xml:space="preserve">  ③若</w:t>
      </w:r>
      <w:r>
        <w:rPr>
          <w:szCs w:val="21"/>
        </w:rPr>
        <w:t>S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=2</w:t>
      </w:r>
      <w:r>
        <w:rPr>
          <w:szCs w:val="21"/>
        </w:rPr>
        <w:t xml:space="preserve"> S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，则</w:t>
      </w:r>
      <w:r>
        <w:rPr>
          <w:szCs w:val="21"/>
        </w:rPr>
        <w:t>S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>=2</w:t>
      </w:r>
      <w:r>
        <w:rPr>
          <w:szCs w:val="21"/>
        </w:rPr>
        <w:t xml:space="preserve"> S</w:t>
      </w:r>
      <w:r>
        <w:rPr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 xml:space="preserve"> ④若</w:t>
      </w:r>
      <w:r>
        <w:rPr>
          <w:szCs w:val="21"/>
        </w:rPr>
        <w:t>S</w:t>
      </w:r>
      <w:r>
        <w:rPr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=</w:t>
      </w:r>
      <w:r>
        <w:rPr>
          <w:szCs w:val="21"/>
        </w:rPr>
        <w:t xml:space="preserve"> S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，则P点在矩形的对角线上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其中正确的结论的序号是_________________（把所有正确结论的序号都填在横线上）.</w:t>
      </w:r>
    </w:p>
    <w:p>
      <w:pPr>
        <w:jc w:val="left"/>
        <w:rPr>
          <w:rFonts w:hint="eastAsia"/>
          <w:b/>
          <w:szCs w:val="21"/>
        </w:rPr>
      </w:pPr>
    </w:p>
    <w:p>
      <w:pPr>
        <w:jc w:val="left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三、（本大题共2小题，每小题8分，满分16分）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15. （2012安徽，15，8分）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计算：</w:t>
      </w:r>
      <w:r>
        <w:rPr>
          <w:position w:val="-10"/>
          <w:szCs w:val="21"/>
        </w:rPr>
        <w:object>
          <v:shape id="_x0000_i1085" o:spt="75" alt="21世纪教育网 -- 中国最大型、最专业的中小学教育资源门户网站" type="#_x0000_t75" style="height:16pt;width:114.95pt;" o:ole="t" filled="f" o:preferrelative="t" stroked="f" coordsize="21600,21600">
            <v:path/>
            <v:fill on="f" focussize="0,0"/>
            <v:stroke on="f"/>
            <v:imagedata r:id="rId81" o:title=""/>
            <o:lock v:ext="edit" grouping="f" rotation="f" text="f" aspectratio="t"/>
            <w10:wrap type="none"/>
            <w10:anchorlock/>
          </v:shape>
          <o:OLEObject Type="Embed" ProgID="Equation.3" ShapeID="_x0000_i1085" DrawAspect="Content" ObjectID="_1468075765" r:id="rId80">
            <o:LockedField>false</o:LockedField>
          </o:OLEObject>
        </w:object>
      </w:r>
    </w:p>
    <w:p>
      <w:pPr>
        <w:jc w:val="left"/>
        <w:rPr>
          <w:rFonts w:hint="eastAsia"/>
          <w:szCs w:val="21"/>
          <w:lang w:val="pt-BR"/>
        </w:rPr>
      </w:pPr>
    </w:p>
    <w:p>
      <w:pPr>
        <w:jc w:val="left"/>
        <w:rPr>
          <w:rFonts w:hint="eastAsia"/>
          <w:szCs w:val="21"/>
          <w:lang w:val="pt-BR"/>
        </w:rPr>
      </w:pPr>
    </w:p>
    <w:p>
      <w:pPr>
        <w:jc w:val="left"/>
        <w:rPr>
          <w:rFonts w:hint="eastAsia"/>
          <w:szCs w:val="21"/>
          <w:lang w:val="pt-BR"/>
        </w:rPr>
      </w:pPr>
    </w:p>
    <w:p>
      <w:pPr>
        <w:jc w:val="left"/>
        <w:rPr>
          <w:rFonts w:hint="eastAsia"/>
          <w:szCs w:val="21"/>
          <w:lang w:val="pt-BR"/>
        </w:rPr>
      </w:pPr>
    </w:p>
    <w:p>
      <w:pPr>
        <w:jc w:val="left"/>
        <w:rPr>
          <w:rFonts w:hint="eastAsia"/>
          <w:szCs w:val="21"/>
          <w:lang w:val="pt-BR"/>
        </w:rPr>
      </w:pPr>
    </w:p>
    <w:p>
      <w:pPr>
        <w:jc w:val="left"/>
        <w:rPr>
          <w:rFonts w:hint="eastAsia"/>
          <w:szCs w:val="21"/>
          <w:lang w:val="pt-BR"/>
        </w:rPr>
      </w:pPr>
    </w:p>
    <w:p>
      <w:pPr>
        <w:numPr>
          <w:ilvl w:val="0"/>
          <w:numId w:val="1"/>
        </w:numPr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>（2012</w:t>
      </w:r>
      <w:r>
        <w:rPr>
          <w:rFonts w:hint="eastAsia"/>
          <w:szCs w:val="21"/>
        </w:rPr>
        <w:t>安徽</w:t>
      </w:r>
      <w:r>
        <w:rPr>
          <w:rFonts w:hint="eastAsia"/>
          <w:szCs w:val="21"/>
          <w:lang w:val="pt-BR"/>
        </w:rPr>
        <w:t>，16，8</w:t>
      </w:r>
      <w:r>
        <w:rPr>
          <w:rFonts w:hint="eastAsia"/>
          <w:szCs w:val="21"/>
        </w:rPr>
        <w:t>分</w:t>
      </w:r>
      <w:r>
        <w:rPr>
          <w:rFonts w:hint="eastAsia"/>
          <w:szCs w:val="21"/>
          <w:lang w:val="pt-BR"/>
        </w:rPr>
        <w:t>）</w:t>
      </w:r>
    </w:p>
    <w:p>
      <w:pPr>
        <w:numPr>
          <w:ilvl w:val="0"/>
          <w:numId w:val="1"/>
        </w:numPr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</w:rPr>
        <w:t>解方程</w:t>
      </w:r>
      <w:r>
        <w:rPr>
          <w:rFonts w:hint="eastAsia"/>
          <w:szCs w:val="21"/>
          <w:lang w:val="pt-BR"/>
        </w:rPr>
        <w:t>：</w:t>
      </w:r>
      <w:r>
        <w:rPr>
          <w:position w:val="-6"/>
          <w:szCs w:val="21"/>
        </w:rPr>
        <w:object>
          <v:shape id="_x0000_i1086" o:spt="75" alt="21世纪教育网 -- 中国最大型、最专业的中小学教育资源门户网站" type="#_x0000_t75" style="height:16pt;width:80pt;" o:ole="t" filled="f" o:preferrelative="t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3" ShapeID="_x0000_i1086" DrawAspect="Content" ObjectID="_1468075766" r:id="rId82">
            <o:LockedField>false</o:LockedField>
          </o:OLEObject>
        </w:object>
      </w:r>
    </w:p>
    <w:p>
      <w:pPr>
        <w:pStyle w:val="8"/>
        <w:ind w:left="420" w:leftChars="200" w:firstLine="105" w:firstLineChars="50"/>
        <w:rPr>
          <w:rFonts w:hint="eastAsia" w:ascii="宋体" w:hAnsi="宋体"/>
        </w:rPr>
      </w:pPr>
      <w:r>
        <w:rPr>
          <w:rFonts w:hint="eastAsia" w:ascii="宋体" w:hAnsi="宋体"/>
        </w:rPr>
        <w:t>.</w:t>
      </w:r>
    </w:p>
    <w:p>
      <w:pPr>
        <w:pStyle w:val="8"/>
        <w:ind w:left="420" w:leftChars="200" w:firstLine="105" w:firstLineChars="50"/>
        <w:rPr>
          <w:rFonts w:hint="eastAsia" w:ascii="宋体" w:hAnsi="宋体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四、（本大题共2小题，每小题8分，满分16分）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17. （2012安徽，17，8分）在由</w:t>
      </w:r>
      <w:r>
        <w:rPr>
          <w:rFonts w:hint="eastAsia" w:ascii="宋体" w:hAnsi="宋体"/>
          <w:szCs w:val="21"/>
        </w:rPr>
        <w:t>m×</w:t>
      </w:r>
      <w:r>
        <w:rPr>
          <w:rFonts w:hint="eastAsia"/>
          <w:szCs w:val="21"/>
        </w:rPr>
        <w:t>n（</w:t>
      </w:r>
      <w:r>
        <w:rPr>
          <w:rFonts w:hint="eastAsia" w:ascii="宋体" w:hAnsi="宋体"/>
          <w:szCs w:val="21"/>
        </w:rPr>
        <w:t>m×</w:t>
      </w:r>
      <w:r>
        <w:rPr>
          <w:rFonts w:hint="eastAsia"/>
          <w:szCs w:val="21"/>
        </w:rPr>
        <w:t>n＞1）个小正方形组成的矩形网格中，研究它的一条对角线所穿过的小正方形个数f，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当m、n互质（m、n除1外无其他公因数）时，观察下列图形并完成下表：</w:t>
      </w:r>
    </w:p>
    <w:tbl>
      <w:tblPr>
        <w:tblStyle w:val="4"/>
        <w:tblpPr w:leftFromText="180" w:rightFromText="180" w:vertAnchor="text" w:horzAnchor="page" w:tblpX="2079" w:tblpY="672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792"/>
        <w:gridCol w:w="792"/>
      </w:tblGrid>
      <w:tr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138" o:spt="75" alt="21世纪教育网 -- 中国最大型、最专业的中小学教育资源门户网站" type="#_x0000_t75" style="height:10pt;width:9pt;" o:ole="t" filled="f" o:preferrelative="t" stroked="f" coordsize="21600,21600">
                  <v:path/>
                  <v:fill on="f" focussize="0,0"/>
                  <v:stroke on="f"/>
                  <v:imagedata r:id="rId85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138" DrawAspect="Content" ObjectID="_1468075767" r:id="rId84">
                  <o:LockedField>false</o:LockedField>
                </o:OLEObject>
              </w:object>
            </w:r>
          </w:p>
        </w:tc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139" o:spt="75" alt="21世纪教育网 -- 中国最大型、最专业的中小学教育资源门户网站" type="#_x0000_t75" style="height:11pt;width:24.95pt;" o:ole="t" filled="f" o:preferrelative="t" stroked="f" coordsize="21600,21600">
                  <v:path/>
                  <v:fill on="f" focussize="0,0"/>
                  <v:stroke on="f"/>
                  <v:imagedata r:id="rId87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139" DrawAspect="Content" ObjectID="_1468075768" r:id="rId86">
                  <o:LockedField>false</o:LockedField>
                </o:OLEObject>
              </w:object>
            </w:r>
          </w:p>
        </w:tc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140" o:spt="75" alt="21世纪教育网 -- 中国最大型、最专业的中小学教育资源门户网站" type="#_x0000_t75" style="height:15pt;width:11pt;" o:ole="t" filled="f" o:preferrelative="t" stroked="f" coordsize="21600,21600">
                  <v:path/>
                  <v:fill on="f" focussize="0,0"/>
                  <v:stroke on="f"/>
                  <v:imagedata r:id="rId89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140" DrawAspect="Content" ObjectID="_1468075769" r:id="rId88">
                  <o:LockedField>false</o:LockedField>
                </o:OLEObject>
              </w:object>
            </w:r>
          </w:p>
        </w:tc>
      </w:tr>
      <w:tr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</w:tr>
      <w:tr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</w:tr>
      <w:tr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</w:tr>
      <w:tr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 w:eastAsia="宋体"/>
                <w:szCs w:val="21"/>
                <w:lang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5</w:t>
            </w:r>
          </w:p>
        </w:tc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</w:p>
        </w:tc>
      </w:tr>
      <w:tr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 w:eastAsia="宋体"/>
                <w:szCs w:val="21"/>
                <w:lang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4</w:t>
            </w:r>
          </w:p>
        </w:tc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792" w:type="dxa"/>
            <w:noWrap w:val="0"/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</w:p>
        </w:tc>
      </w:tr>
    </w:tbl>
    <w:p>
      <w:pPr>
        <w:jc w:val="center"/>
        <w:rPr>
          <w:szCs w:val="21"/>
        </w:rPr>
      </w:pPr>
      <w:r>
        <w:rPr>
          <w:rFonts w:hint="eastAsia"/>
          <w:szCs w:val="21"/>
        </w:rPr>
        <w:drawing>
          <wp:inline distT="0" distB="0" distL="114300" distR="114300">
            <wp:extent cx="1826895" cy="1914525"/>
            <wp:effectExtent l="0" t="0" r="1905" b="15875"/>
            <wp:docPr id="4" name="图片 70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70" descr="21世纪教育网 -- 中国最大型、最专业的中小学教育资源门户网站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82689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     猜想：当m、n互质时，在</w:t>
      </w:r>
      <w:r>
        <w:rPr>
          <w:rFonts w:hint="eastAsia" w:ascii="宋体" w:hAnsi="宋体"/>
          <w:szCs w:val="21"/>
        </w:rPr>
        <w:t>m×</w:t>
      </w:r>
      <w:r>
        <w:rPr>
          <w:szCs w:val="21"/>
        </w:rPr>
        <w:t>n</w:t>
      </w:r>
      <w:r>
        <w:rPr>
          <w:rFonts w:hint="eastAsia"/>
          <w:szCs w:val="21"/>
        </w:rPr>
        <w:t>的矩形网格中，一条对角线所穿过的小正方形的个数f与m、n的关系式是______________________________（不需要证明）；</w:t>
      </w:r>
    </w:p>
    <w:p>
      <w:pPr>
        <w:numPr>
          <w:ilvl w:val="0"/>
          <w:numId w:val="2"/>
        </w:num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当m、n不互质时，请画图验证你猜想的关系式是否依然成立，</w:t>
      </w:r>
    </w:p>
    <w:p>
      <w:pPr>
        <w:numPr>
          <w:numId w:val="0"/>
        </w:num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18. （2012安徽，18，8分）如图，在边长为1个单位长度的小正方形组成的网格中，给出了格点△ABC（顶点是网格线的交点）和点A1.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画出一个格点△A1B1C1，并使它与△ABC全等且A与A1是对应点；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drawing>
          <wp:inline distT="0" distB="0" distL="114300" distR="114300">
            <wp:extent cx="2730500" cy="1795780"/>
            <wp:effectExtent l="0" t="0" r="12700" b="7620"/>
            <wp:docPr id="5" name="图片 76" descr="新课标第一网系列资料                      www.xkb1.com    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6" descr="新课标第一网系列资料                      www.xkb1.com      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730500" cy="17957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画出点B关于直线AC的对称点D，并指出AD可以看作由AB绕A点经过怎样的旋转而得到的.</w:t>
      </w:r>
    </w:p>
    <w:p>
      <w:pPr>
        <w:numPr>
          <w:numId w:val="0"/>
        </w:numPr>
        <w:jc w:val="left"/>
        <w:rPr>
          <w:rFonts w:hint="eastAsia"/>
          <w:szCs w:val="21"/>
        </w:rPr>
      </w:pPr>
    </w:p>
    <w:p>
      <w:pPr>
        <w:numPr>
          <w:numId w:val="0"/>
        </w:num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五、（本大题共2小题，每小题10分，满分20分）</w:t>
      </w:r>
    </w:p>
    <w:p>
      <w:pPr>
        <w:jc w:val="left"/>
        <w:rPr>
          <w:rFonts w:hint="eastAsia" w:ascii="宋体" w:hAnsi="宋体"/>
          <w:szCs w:val="21"/>
        </w:rPr>
      </w:pPr>
      <w:r>
        <w:rPr>
          <w:rFonts w:hint="eastAsia"/>
          <w:szCs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268855</wp:posOffset>
                </wp:positionH>
                <wp:positionV relativeFrom="paragraph">
                  <wp:posOffset>134620</wp:posOffset>
                </wp:positionV>
                <wp:extent cx="1381760" cy="946150"/>
                <wp:effectExtent l="0" t="0" r="0" b="0"/>
                <wp:wrapNone/>
                <wp:docPr id="19" name="组合 19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760" cy="946150"/>
                          <a:chOff x="0" y="0"/>
                          <a:chExt cx="2972" cy="2028"/>
                        </a:xfrm>
                      </wpg:grpSpPr>
                      <pic:pic xmlns:pic="http://schemas.openxmlformats.org/drawingml/2006/picture">
                        <pic:nvPicPr>
                          <pic:cNvPr id="1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2" cy="19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18" name="文本框 18"/>
                        <wps:cNvSpPr txBox="1"/>
                        <wps:spPr>
                          <a:xfrm>
                            <a:off x="1116" y="1560"/>
                            <a:ext cx="1083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19题图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21世纪教育网 -- 中国最大型、最专业的中小学教育资源门户网站" style="position:absolute;left:0pt;margin-left:178.65pt;margin-top:10.6pt;height:74.5pt;width:108.8pt;z-index:251662336;mso-width-relative:page;mso-height-relative:page;" coordsize="2972,2028" o:gfxdata="UEsFBgAAAAAAAAAAAAAAAAAAAAAAAFBLAwQKAAAAAACHTuJAAAAAAAAAAAAAAAAABAAAAGRycy9Q&#10;SwMEFAAAAAgAh07iQGdfohfbAAAACgEAAA8AAABkcnMvZG93bnJldi54bWxNj0FLw0AQhe+C/2EZ&#10;wZvdTVqjjdkUKeqpCLaCeJtmp0lodjZkt0n7711Pehzm8d73Fauz7cRIg28da0hmCgRx5UzLtYbP&#10;3evdIwgfkA12jknDhTysyuurAnPjJv6gcRtqEUvY56ihCaHPpfRVQxb9zPXE8Xdwg8UQz6GWZsAp&#10;lttOpkpl0mLLcaHBntYNVcftyWp4m3B6nicv4+Z4WF++d/fvX5uEtL69SdQTiEDn8BeGX/yIDmVk&#10;2rsTGy86DdlcRZegYZFFhRhYpg8piL2GdLHMQJaF/K9Q/gBQSwMEFAAAAAgAh07iQIzCsQUcAwAA&#10;wQYAAA4AAABkcnMvZTJvRG9jLnhtbLVV2WoUQRR9F/yHot+Tnm5NZtJkImo0CEEHlw+oqa5esLur&#10;qKpZ8qYSjOKDiqi4IAii4gIiiEHRn3EW/Qvv7e7pySSKGvAhndrurXPPObdm+Ug/TUiXKx2LrGk5&#10;8zWL8IwJP87CpnXh/Mm5hkW0oZlPE5HxprXBtXVk5eCB5Z70uCsikfhcEUiSaa8nm1ZkjPRsW7OI&#10;p1TPC8kz2AyESqmBqQptX9EeZE8T263VFu2eUL5UgnGtYXW12LRW8vxBwJk5EwSaG5I0LcBm8q/K&#10;v2382ivL1AsVlVHMShh0HyhSGmdwaZVqlRpKOirekyqNmRJaBGaeidQWQRAzntcA1Ti1XdWsKdGR&#10;eS2h1wtlRRNQu4unfadlp7stRWIftFuySEZT0Gj8eXN46xrBBZ9rBmy5zmD73vjTq9HdB9+vvB9/&#10;uU3m5shg++3w0ZfR40vDZy+GT258u3QZxoPtO4Pth+OHm7j77ubw7fMi5vuHzdGnWz/uvxxd+wjx&#10;49cPkPqeDD1AsKbkOdlS5UJYzJDNfqBS/A88kX4u2kYlGu8bwmDRaTTqrgvaMthz3Ea93ihlZRFo&#10;vyeORSfKSHep7hZhbs1tIB57cqWNyCogMmYe/JX8w2gP/3/2KUSZjuKgJmbLuq2YtVQx2aFBfaLB&#10;8NHX8fUtUkdUGIBnigiKUNYFu6hJJo5HNAv5US3B6FB9XsPscRunM9e1k1iejJMEicVxWRbIvMtU&#10;vyiqMOyqYJ2UZ6boQMUTaqD9dRRLbRHl8bTNwVDqlJ8Dop42ihsW4YUBXHwWwBZkVxs5yikwxKzB&#10;EX/rgamSzpJ7eEZJoEtps8ZFSnAAsOB2UIF6tLuuSxyTI7icCSQH8FEvyUivaS0tuAt5QLUDNkky&#10;cMsUZj6EKVoaHjI9IRVme2j9p149F1GJpsG0O3wCr2rRq6N7W6PHb0ZPrxInd3B5DtuJmP4xgQ2C&#10;fOD6bxh1HGfRItg8C4tl51S9VWscKjrk8OJsg/xPWqdYcWT67X5ZQFv4G1BXR6o4jCq/4yFgHPTA&#10;poV3Mu/j8k3Hh3jnPD81/eVZ+QlQSwMECgAAAAAAh07iQAAAAAAAAAAAAAAAAAoAAABkcnMvbWVk&#10;aWEvUEsDBBQAAAAIAIdO4kAwtaq7UgkAAGgzAAAUAAAAZHJzL21lZGlhL2ltYWdlMS5lbWbtW39s&#10;U9cVPjZOYgpUrkkytzHEDqFKtXTLSIICFNVgF1SRsSS4ImurhrJMo6kXQhIHKlE1olKhWiuBQBOb&#10;6MTUteoAbWj9B2mDlU6pmIa0LCD2g/5BV6axbGhpSwebmLLve+8d82KFZxOaZA/1iM/3vnvPvffc&#10;e877zvNz8IhIClgNNAI7fCKDXlQs6SsWWTZHJPLIV1eJeGRTrcg+j8gMVbDKp+eKbCoTGcL1A+i3&#10;S1PdDKna5RNMINVABMB0X/TEPBJGPQB4A++cRyGtWJugbgNAferWxLyGHsyD9D88P1Ygs426iC8m&#10;mTrHVQGcd3Xi0Ti38hfAVyAygrIcJYV67UArwPn9MfHWoF4JqC39qJtyKsZS21EdDaKFuiFApC7+&#10;x4K6lRfveSJx6sUj8S0N/zAQRY8f2AjQVh7LUqt+F0qOJ7Cf5UaRVaftbUADwLEsKVpKhcfYg9k6&#10;9nMhLnVNrWPr/Y+hvRqIw4FpTHoe5WYs5EPbwOJk5cDijsi6hrfCoWUX79VxRRindaj12+xegWtL&#10;+jN12l0F6Pr2PVdY7aMQ+iAMBAD6wBcb68ditPsB+hFmGj5z0uea7Fe/v4L67AKRPSgnx+8jJxFV&#10;K/7cdfVdt/h9rkfkDeAlQP0+NPeT8LySr5SfLjkePV2SrFRfu9Xvz1r+noU92v2+He1dwETud3/M&#10;M6MaYyMAeYAxbsoHK6XpnoQEvpMwSqxZAl4LoJP3FCUKMI43ArMBqEw7D6yHDbyPyfthbIa8z3jg&#10;vvxFycpdj9wZcXAR+xrEnqYqDh774dLEoUXr43Sy2+LgJzinYisfaBz8+Eu9c9zOB/Q/42Aq+CDj&#10;f5fywUk4nnFg5wPGwJ3CB+SBo9jfpPPBSJGZD8TKDy7kA+aFRwHNC9ejyUrmBrfzAZ8P/IiDvVMR&#10;B5b/Cwfeju//2nlX5oVXEbt7AI0DxsBzpR1lbo+Dj+H/QsTBVOSFTwObE5efPxt363PiXjwXvIAY&#10;sOeFgWW777sT8sKHFg9MRRxk/H9wvSu/L9QjDrK/LzAGLtW7Py8MTWkcLDf979LnxN/guSA7DhJf&#10;vjO+N/4dcTA6Rd8XlA8eirYn2l474brng2+BD5JZeYF8MHPJ2S+4/fngNOKA742HUZahpDi9s4yi&#10;n+95QgDf81BagC6cD/7JAbzzZJvKbjZakpRn5NvyTenBG6a1KLeibJHNaHtaOlXJsezruZTitzfz&#10;fSpL+3uqAK43XA0a70YvzPyr90nUBz46k95eMlyUlINzutB/BG0voY11th3EfDTxyqdBmf2voPFu&#10;iNd2BHB9fMfPcTpB+X6qt2fXvNfmNCyo9P0Bc3H8lf/c66tBG8fw+hLar3b29kRmnfSy/QL62Y5u&#10;6YPSOZS/B0LXguLp7e1hO3WpR/BaIl+Psb8d1f92r5VtrPcZRy8ac1xvPkBfqNSkRYg1aAhYjTA8&#10;b70K6NKvfHddZdW5jlNMBG16UdSnLz6iKdr6I/iRUvK9pGxH/SjqL7LBEu6rG9j5crPR9zjq1+6r&#10;LdwFv7HOmKWOSkSuj1KffSHgboBOoo4HuvYY5+861C833qJKuWwJ7+e84ZdXS+jfpi1cC0ONa/v9&#10;wJH2+4G+t9vBMRlBfLRiXo2PY6w7xMcl2HUItuaKD9V7E5xXhzGlWFDf5wZt9TLUA4CK6vE6CbQC&#10;OtcazFWGueibD3p3xpb07YxpH5qN3+RQZISxR2lCS53UyyKUhNOa2fEehb4fuB8IA1yHMsssjE+9&#10;j9gXBHSftJ9ohN08s55x7Nc+7qkRsItpvWn/UXTQhxUA52cfr1nnuuO1c061hzqrgDAQACbjN6Q9&#10;mHcmSOKnKCMkC4jTmlH082xDAPdBaQG6YDhtn9wc4JEi2SHPIBjSl8+kY3vOpXlGb/1ykbH2toFF&#10;ksS9sK16uK8f9ddL79qEbmH7AbS/13d/WmQBm+R91CM/O1RAHepyrsArzXK5rCbWDr7dBH32hXHf&#10;LiyuSj9Z+4MuepDjDtefSXMM88yFedEUd876WYxRuzhfTccBY172n1pejVXhWcz99skzaZbDKK+H&#10;h4s4Fj2GvENnU/LMAXY/fNb5wD53BUyiv+0xTH87xQr3xDHUiwJ+wD5nC6670Mn+yY0b8zf3bG6O&#10;wF92bj4WusHNvz08lP4F8kc7jbOEPgxdeN1L3q2y2lYdGUo3AWp/N9qzcwVV7bmi1Tu+PdaU4J+x&#10;z0qaG5hLtpxYJbST+eSav7aQ9VfRlpE8c4PdDxo3W7HXXwO58oTq1WMf64BSLK5+DtrqTpyteULn&#10;+hPWXYq5eNyaJ7QPzY48Wys105Ynzltn5oWR2fZrH/fUCNjlVvKE3VcVmGS8+zBotfOsnO5J9hUD&#10;fmCif3fwHsae9uFvK1B+iJLitGYU/VzPvo8WXDvd+zwzSva9cOvfG5qNnJFCMPJeYR5YBrZ1yBkd&#10;XDdHzujQnAFV4znvIzzjWTmjY7JzRs2CsTnjCoOCkmfO0PvdHHTz+53TjhdrTr4OWmPov+n1++E+&#10;5mbeZ7TlFLg8ws1A2HYE1/ufMHVGnkoUZuuYmhgHzmcu1+uj300K573ZmDgUuw3lZkOPPN1aEi8c&#10;QdwxLzAHZXTw/UAO1u+fP1oe4foU6pvrBaV4+5DxjKPt1Dm2d7Xo2ow3Q/LkfPX7u16Tj3LxvOq1&#10;4Rn4HBYqBXiEtMPu51w8T67XuQox13FrDuV57eO8jYBd6CtKExp5boTTemvQHwAofJytAMaLYbUf&#10;R+HIXYz12+VLvmSIwpgSlA00CuJ0D0XRP318KQZfduKQF/Q3C5+FydsOfJnifnLwZUr5shUx2w59&#10;vtew+DI12Xy5oWosX1ZW0WLI53xpnoPxmT9fDj5+63x5szH8w9BuY/0bfLmhdCxfZnQmyJe69kT5&#10;cgmecdpAFLn4UvUGof836N8OX+pcacw1iLnIjcqX2sc2J75ciX6endv48huwmX+/shXlYpfwZVf+&#10;fNmJbeXiy04HvuycbL7c/eBYvkw+SIshn/OleQ7GZ/58GWm7db682ZgMF8oNvjz2GfOlrj1RvmzF&#10;+bTkwZeq90/ov3+bfKlz7cNcv8riS+3LxZcrMPb/gS+jsMMPbAT47Kp2t6P+LPA74CnkhXbsU6+v&#10;4Lma/2/lATmEXpX+h7Um+D8lN+rj1yrQrM/K2c+n3pjZx5F3A8WsQAIA6/8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I4iCUKzAAAAIQEAABkA&#10;AABkcnMvX3JlbHMvZTJvRG9jLnhtbC5yZWxzhY/LCsIwEEX3gv8QZm/TuhCRpt2I0K3UDxiSaRts&#10;HiRR7N8bcGNBcDn3cs9h6vZlZvakELWzAqqiBEZWOqXtKODWX3ZHYDGhVTg7SwIWitA22019pRlT&#10;HsVJ+8gyxUYBU0r+xHmUExmMhfNkczO4YDDlM4zco7zjSHxflgcevhnQrJisUwJCpypg/eKz+T/b&#10;DYOWdHbyYcimHwquTXZnIIaRkgBDSuMnrAoyA/Cm5qvHmjdQSwMEFAAAAAgAh07iQG6DjEkFAQAA&#10;FQIAABMAAABbQ29udGVudF9UeXBlc10ueG1slZFNTsMwEEb3SNzB8hYlDl0ghOJ0QcoSECoHsOxJ&#10;YhH/yGNCenvstJWgokhd2jPvmzd2vZ7NSCYIqJ3l9LasKAErndK25/R9+1TcU4JRWCVGZ4HTHSBd&#10;N9dX9XbnAUmiLXI6xOgfGEM5gBFYOg82VToXjIjpGHrmhfwQPbBVVd0x6WwEG4uYM2hTt9CJzzGS&#10;zZyu9yZgOkoe9315FKfaZH4ucoX9yQQY8QQS3o9aipi2Y5NVJ2bFwapM5NKDg/Z4k9TPTMiV31Y/&#10;Bxy4l/ScQSsgryLEZ2GSO1MBmXJfNsBU/h+SLQ0Wruu0hLIN2CbsDaaj1bl0WLnWyUvDNwt1zGbL&#10;pzbfUEsBAhQAFAAAAAgAh07iQG6DjEkFAQAAFQIAABMAAAAAAAAAAQAgAAAAZBAAAFtDb250ZW50&#10;X1R5cGVzXS54bWxQSwECFAAKAAAAAACHTuJAAAAAAAAAAAAAAAAABgAAAAAAAAAAABAAAAA0DgAA&#10;X3JlbHMvUEsBAhQAFAAAAAgAh07iQIoUZjzRAAAAlAEAAAsAAAAAAAAAAQAgAAAAWA4AAF9yZWxz&#10;Ly5yZWxzUEsBAhQACgAAAAAAh07iQAAAAAAAAAAAAAAAAAQAAAAAAAAAAAAQAAAAFgAAAGRycy9Q&#10;SwECFAAKAAAAAACHTuJAAAAAAAAAAAAAAAAACgAAAAAAAAAAABAAAABSDwAAZHJzL19yZWxzL1BL&#10;AQIUABQAAAAIAIdO4kCOIglCswAAACEBAAAZAAAAAAAAAAEAIAAAAHoPAABkcnMvX3JlbHMvZTJv&#10;RG9jLnhtbC5yZWxzUEsBAhQAFAAAAAgAh07iQGdfohfbAAAACgEAAA8AAAAAAAAAAQAgAAAAOAAA&#10;AGRycy9kb3ducmV2LnhtbFBLAQIUABQAAAAIAIdO4kCMwrEFHAMAAMEGAAAOAAAAAAAAAAEAIAAA&#10;AEABAABkcnMvZTJvRG9jLnhtbFBLAQIUAAoAAAAAAIdO4kAAAAAAAAAAAAAAAAAKAAAAAAAAAAAA&#10;EAAAAIgEAABkcnMvbWVkaWEvUEsBAhQAFAAAAAgAh07iQDC1qrtSCQAAaDMAABQAAAAAAAAAAQAg&#10;AAAAsAQAAGRycy9tZWRpYS9pbWFnZTEuZW1mUEsFBgAAAAAKAAoAUgIAAJoRAAAAAA==&#10;">
                <o:lock v:ext="edit" grouping="f" rotation="f" text="f" aspectratio="f"/>
                <v:shape id="图片 7" o:spid="_x0000_s1026" o:spt="75" alt="" type="#_x0000_t75" style="position:absolute;left:0;top:0;height:1924;width:2972;" filled="f" o:preferrelative="t" stroked="f" coordsize="21600,21600" o:gfxdata="UEsFBgAAAAAAAAAAAAAAAAAAAAAAAFBLAwQKAAAAAACHTuJAAAAAAAAAAAAAAAAABAAAAGRycy9Q&#10;SwMEFAAAAAgAh07iQGhdHky5AAAA2wAAAA8AAABkcnMvZG93bnJldi54bWxFT02LwjAQvQv+hzDC&#10;3jTVwyrVtIggKvRi9bB7G5uxLTaT0kTr/vuNIHibx/ucVfo0jXhQ52rLCqaTCARxYXXNpYLzaTte&#10;gHAeWWNjmRT8kYM0GQ5WGGvb85EeuS9FCGEXo4LK+zaW0hUVGXQT2xIH7mo7gz7ArpS6wz6Em0bO&#10;ouhbGqw5NFTY0qai4pbfjQK9Wx+zs84v5UHOsn77m3n6cUp9jabREoSnp/+I3+69DvPn8PolHCCT&#10;f1BLAwQUAAAACACHTuJAMy8FnjsAAAA5AAAAEAAAAGRycy9zaGFwZXhtbC54bWyzsa/IzVEoSy0q&#10;zszPs1Uy1DNQUkjNS85PycxLt1UKDXHTtVBSKC5JzEtJzMnPS7VVqkwtVrK34+UCAFBLAwQKAAAA&#10;AACHTuJAAAAAAAAAAAAAAAAABgAAAF9yZWxzL1BLAwQUAAAACACHTuJA1VwmKMwAAACPAQAACwAA&#10;AF9yZWxzLy5yZWxzpZCxagMxDIb3QN/BaO/5kqGUEF+2QtaQQldh6+5MzpaxzDV5+7iUQi9ky6BB&#10;v9D3Ce32lzCpmbJ4jgbWTQuKomXn42Dg8/Tx+g5KCkaHE0cycCWBffey2h1pwlKXZPRJVKVEMTCW&#10;krZaix0poDScKNZJzzlgqW0edEJ7xoH0pm3fdP7PgG7BVAdnIB/cBtTpmqr5jh28zSzcl8Zy0Nz3&#10;3j6iahkx0VeYKgbzQMWAy/Kb1tOaWqAfm9dPmh1/xyPNS/FPmGn+8+rFG7sbUEsDBBQAAAAIAIdO&#10;4kBa4xFm9wAAAOIBAAATAAAAW0NvbnRlbnRfVHlwZXNdLnhtbJWRTU/EIBCG7yb+BzJX01I9GGNK&#10;92D1qEbXHzCBaUu2BcJg3f330v24GNfEI8y8z/sE6tV2GsVMka13Cq7LCgQ57Y11vYKP9VNxB4IT&#10;OoOjd6RgRwyr5vKiXu8CschpxwqGlMK9lKwHmpBLH8jlSefjhCkfYy8D6g32JG+q6lZq7xK5VKSF&#10;AU3dUoefYxKP23x9MIk0MoiHw+LSpQBDGK3GlE3l7MyPluLYUObkfocHG/gqa4D8tWGZnC845l7y&#10;00RrSLxiTM84ZQ1pIkvjv1ykufwbslhOXPius5rKNnKbY280n6zO0XnAQBn9X/z7kjvB5f6Hmm9Q&#10;SwECFAAUAAAACACHTuJAWuMRZvcAAADiAQAAEwAAAAAAAAABACAAAACgAgAAW0NvbnRlbnRfVHlw&#10;ZXNdLnhtbFBLAQIUAAoAAAAAAIdO4kAAAAAAAAAAAAAAAAAGAAAAAAAAAAAAEAAAAIcBAABfcmVs&#10;cy9QSwECFAAUAAAACACHTuJA1VwmKMwAAACPAQAACwAAAAAAAAABACAAAACrAQAAX3JlbHMvLnJl&#10;bHNQSwECFAAKAAAAAACHTuJAAAAAAAAAAAAAAAAABAAAAAAAAAAAABAAAAAWAAAAZHJzL1BLAQIU&#10;ABQAAAAIAIdO4kBoXR5MuQAAANsAAAAPAAAAAAAAAAEAIAAAADgAAABkcnMvZG93bnJldi54bWxQ&#10;SwECFAAUAAAACACHTuJAMy8FnjsAAAA5AAAAEAAAAAAAAAABACAAAAAeAQAAZHJzL3NoYXBleG1s&#10;LnhtbFBLBQYAAAAABgAGAFsBAADIAwAAAAA=&#10;">
                  <v:fill on="f" focussize="0,0"/>
                  <v:stroke on="f"/>
                  <v:imagedata r:id="rId92" o:title=""/>
                  <o:lock v:ext="edit" aspectratio="t"/>
                </v:shape>
                <v:shape id="_x0000_s1026" o:spid="_x0000_s1026" o:spt="202" type="#_x0000_t202" style="position:absolute;left:1116;top:1560;height:468;width:1083;" filled="f" stroked="f" coordsize="21600,21600" o:gfxdata="UEsFBgAAAAAAAAAAAAAAAAAAAAAAAFBLAwQKAAAAAACHTuJAAAAAAAAAAAAAAAAABAAAAGRycy9Q&#10;SwMEFAAAAAgAh07iQL3FivC9AAAA2wAAAA8AAABkcnMvZG93bnJldi54bWxFj0FrwkAQhe9C/8My&#10;Qm+6q7RSYzYeKoWeWqpW8DZkxySYnQ3ZrUn/fedQ8DbDe/PeN/l29K26UR+bwBYWcwOKuAyu4crC&#10;8fA2ewEVE7LDNjBZ+KUI2+JhkmPmwsBfdNunSkkIxwwt1Cl1mdaxrMljnIeOWLRL6D0mWftKux4H&#10;CfetXhqz0h4bloYaO3qtqbzuf7yF74/L+fRkPqudf+6GMBrNfq2tfZwuzAZUojHdzf/X707wBVZ+&#10;kQF08Qd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vcWK8L0AAADbAAAADwAAAAAAAAABACAAAAA4AAAAZHJzL2Rvd25yZXYu&#10;eG1sUEsBAhQAFAAAAAgAh07iQDMvBZ47AAAAOQAAABAAAAAAAAAAAQAgAAAAIgEAAGRycy9zaGFw&#10;ZXhtbC54bWxQSwUGAAAAAAYABgBbAQAAz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19题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szCs w:val="21"/>
        </w:rPr>
        <w:t>19. （2012安徽，19，10分）如图，在△ABC中，∠A=3</w:t>
      </w:r>
      <w:r>
        <w:rPr>
          <w:rFonts w:hint="eastAsia" w:ascii="宋体" w:hAnsi="宋体"/>
          <w:szCs w:val="21"/>
        </w:rPr>
        <w:t>0°，</w:t>
      </w:r>
      <w:r>
        <w:rPr>
          <w:rFonts w:hint="eastAsia"/>
          <w:szCs w:val="21"/>
        </w:rPr>
        <w:t>∠B=45</w:t>
      </w:r>
      <w:r>
        <w:rPr>
          <w:rFonts w:hint="eastAsia" w:ascii="宋体" w:hAnsi="宋体"/>
          <w:szCs w:val="21"/>
        </w:rPr>
        <w:t>°，AC=</w:t>
      </w:r>
      <w:r>
        <w:rPr>
          <w:rFonts w:ascii="宋体" w:hAnsi="宋体"/>
          <w:position w:val="-8"/>
          <w:szCs w:val="21"/>
        </w:rPr>
        <w:object>
          <v:shape id="_x0000_i1105" o:spt="75" alt="21世纪教育网 -- 中国最大型、最专业的中小学教育资源门户网站" type="#_x0000_t75" style="height:18pt;width:24pt;" o:ole="t" filled="f" o:preferrelative="t" stroked="f" coordsize="21600,21600">
            <v:path/>
            <v:fill on="f" focussize="0,0"/>
            <v:stroke on="f"/>
            <v:imagedata r:id="rId94" o:title=""/>
            <o:lock v:ext="edit" grouping="f" rotation="f" text="f" aspectratio="t"/>
            <w10:wrap type="none"/>
            <w10:anchorlock/>
          </v:shape>
          <o:OLEObject Type="Embed" ProgID="Equation.3" ShapeID="_x0000_i1105" DrawAspect="Content" ObjectID="_1468075770" r:id="rId93">
            <o:LockedField>false</o:LockedField>
          </o:OLEObject>
        </w:object>
      </w:r>
      <w:r>
        <w:rPr>
          <w:rFonts w:hint="eastAsia" w:ascii="宋体" w:hAnsi="宋体"/>
          <w:szCs w:val="21"/>
        </w:rPr>
        <w:t>，求AB的长，</w:t>
      </w:r>
    </w:p>
    <w:p>
      <w:pPr>
        <w:jc w:val="left"/>
        <w:rPr>
          <w:rFonts w:hint="eastAsia" w:ascii="宋体" w:hAnsi="宋体"/>
          <w:szCs w:val="21"/>
        </w:rPr>
      </w:pPr>
    </w:p>
    <w:p>
      <w:pPr>
        <w:jc w:val="left"/>
        <w:rPr>
          <w:rFonts w:hint="eastAsia" w:ascii="宋体" w:hAnsi="宋体"/>
          <w:szCs w:val="21"/>
        </w:rPr>
      </w:pPr>
    </w:p>
    <w:p>
      <w:pPr>
        <w:pStyle w:val="9"/>
        <w:spacing w:line="0" w:lineRule="atLeast"/>
        <w:rPr>
          <w:rFonts w:hint="eastAsia" w:ascii="宋体" w:hAnsi="宋体"/>
        </w:rPr>
      </w:pPr>
    </w:p>
    <w:p>
      <w:pPr>
        <w:pStyle w:val="9"/>
        <w:spacing w:line="0" w:lineRule="atLeast"/>
        <w:rPr>
          <w:rFonts w:hint="eastAsia" w:ascii="宋体" w:hAnsi="宋体"/>
        </w:rPr>
      </w:pPr>
    </w:p>
    <w:p>
      <w:pPr>
        <w:pStyle w:val="9"/>
        <w:spacing w:line="0" w:lineRule="atLeast"/>
        <w:rPr>
          <w:rFonts w:hint="eastAsia" w:ascii="宋体" w:hAnsi="宋体"/>
        </w:rPr>
      </w:pPr>
    </w:p>
    <w:p>
      <w:pPr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0.</w:t>
      </w:r>
      <w:r>
        <w:rPr>
          <w:rFonts w:hint="eastAsia"/>
          <w:szCs w:val="21"/>
        </w:rPr>
        <w:t xml:space="preserve"> （2012安徽，20，10分）</w:t>
      </w:r>
      <w:r>
        <w:rPr>
          <w:rFonts w:hint="eastAsia" w:ascii="宋体" w:hAnsi="宋体"/>
          <w:szCs w:val="21"/>
        </w:rPr>
        <w:t>九（1）班同学为了解2011年某小区家庭月均用水情况，随机调查了该小区部分家庭，并将调查数据进行如下整理，</w:t>
      </w:r>
    </w:p>
    <w:tbl>
      <w:tblPr>
        <w:tblStyle w:val="4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25"/>
        <w:gridCol w:w="1166"/>
        <w:gridCol w:w="816"/>
      </w:tblGrid>
      <w:tr>
        <w:tc>
          <w:tcPr>
            <w:tcW w:w="1825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月均用水量</w:t>
            </w:r>
            <w:r>
              <w:rPr>
                <w:position w:val="-6"/>
                <w:sz w:val="22"/>
                <w:szCs w:val="22"/>
              </w:rPr>
              <w:object>
                <v:shape id="_x0000_i1113" o:spt="75" alt="21世纪教育网 -- 中国最大型、最专业的中小学教育资源门户网站" type="#_x0000_t75" style="height:10pt;width:9pt;" o:ole="t" filled="f" o:preferrelative="t" stroked="f" coordsize="21600,21600">
                  <v:path/>
                  <v:fill on="f" focussize="0,0"/>
                  <v:stroke on="f"/>
                  <v:imagedata r:id="rId9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113" DrawAspect="Content" ObjectID="_1468075771" r:id="rId95">
                  <o:LockedField>false</o:LockedField>
                </o:OLEObject>
              </w:object>
            </w:r>
            <w:r>
              <w:rPr>
                <w:rFonts w:hint="eastAsia"/>
                <w:sz w:val="22"/>
                <w:szCs w:val="22"/>
              </w:rPr>
              <w:t>(t)</w:t>
            </w:r>
          </w:p>
        </w:tc>
        <w:tc>
          <w:tcPr>
            <w:tcW w:w="1166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频数(户)</w:t>
            </w:r>
          </w:p>
        </w:tc>
        <w:tc>
          <w:tcPr>
            <w:tcW w:w="816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 w:ascii="宋体" w:hAnsi="宋体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397510</wp:posOffset>
                      </wp:positionH>
                      <wp:positionV relativeFrom="paragraph">
                        <wp:posOffset>77470</wp:posOffset>
                      </wp:positionV>
                      <wp:extent cx="2059305" cy="1479550"/>
                      <wp:effectExtent l="0" t="0" r="0" b="0"/>
                      <wp:wrapNone/>
                      <wp:docPr id="14" name="组合 14" descr="21世纪教育网 -- 中国最大型、最专业的中小学教育资源门户网站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59305" cy="1479743"/>
                                <a:chOff x="56" y="471"/>
                                <a:chExt cx="4758" cy="2556"/>
                              </a:xfrm>
                            </wpg:grpSpPr>
                            <wps:wsp>
                              <wps:cNvPr id="12" name="文本框 12"/>
                              <wps:cNvSpPr txBox="1"/>
                              <wps:spPr>
                                <a:xfrm>
                                  <a:off x="1332" y="2250"/>
                                  <a:ext cx="1083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第20题图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pic:pic xmlns:pic="http://schemas.openxmlformats.org/drawingml/2006/picture">
                              <pic:nvPicPr>
                                <pic:cNvPr id="13" name="图片 1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56" y="471"/>
                                  <a:ext cx="4758" cy="25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alt="21世纪教育网 -- 中国最大型、最专业的中小学教育资源门户网站" style="position:absolute;left:0pt;margin-left:31.3pt;margin-top:6.1pt;height:116.5pt;width:162.15pt;z-index:251663360;mso-width-relative:page;mso-height-relative:page;" coordorigin="56,471" coordsize="4758,2556" o:gfxdata="UEsFBgAAAAAAAAAAAAAAAAAAAAAAAFBLAwQKAAAAAACHTuJAAAAAAAAAAAAAAAAABAAAAGRycy9Q&#10;SwMEFAAAAAgAh07iQLnzMQ3ZAAAACAEAAA8AAABkcnMvZG93bnJldi54bWxNj0FPwzAMhe9I/IfI&#10;SNxYmhbGKE0nNAGnCYkNCe2WNV5brXGqJmu3f485wcm23tPz94rl2XVixCG0njSoWQICqfK2pVrD&#10;1/btbgEiREPWdJ5QwwUDLMvrq8Lk1k/0ieMm1oJDKORGQxNjn0sZqgadCTPfI7F28IMzkc+hlnYw&#10;E4e7TqZJMpfOtMQfGtPjqsHquDk5De+TmV4y9Tquj4fVZbd9+PheK9T69kYlzyAinuOfGX7xGR1K&#10;Ztr7E9kgOg3zlKtEngoEy/fZIy97DWn2pECWhfxfoPwBUEsDBBQAAAAIAIdO4kAnzb4zJQMAAMgG&#10;AAAOAAAAZHJzL2Uyb0RvYy54bWy1Vd1qE0EUvhd8h2Hv281ukjYuTUStLULRYvUBJrOzP7i7M8xM&#10;mvSuSrEVL1TESqsIgqj4AyKIRdGXsUnqW3hmdjfpnwoVL7qdmTPnnO/7zjmTmbO9NEHLVMiYZU3L&#10;maxYiGaE+XEWNq3r1+YmGhaSCmc+TlhGm9YKldbZ1ulTM13uUZdFLPGpQBAkk16XN61IKe7ZtiQR&#10;TbGcZJxmYAyYSLGCrQhtX+AuRE8T261UpuwuEz4XjFAp4XQ2N1otEz8IKFFXgkBShZKmBdiU+Qrz&#10;beuv3ZrBXigwj2JSwMAnQJHiOIOko1CzWGHUEfGRUGlMBJMsUJOEpTYLgphQwwHYOJVDbOYF63DD&#10;JfS6IR/JBNIe0unEYcnl5UWBYh9qV7NQhlOo0fDrWv/+BtIHPpUE1HKd3Z3N4Zc3g0dbe7c+Dr89&#10;QBMTaHfnff/Jt8HT1f6LV/1nd3+s3oT17s7D3Z3t4faatn6413//MvfZ+7Q2+HL/5+PXg43P4D98&#10;u6Wl7/LQAwTzgi/xRVEchPlOq9kLRKr/g06oZ4q2Mioa7SlE4NCtNpxGo24hAjanNn1mulbNy0oi&#10;qL32q09ZCIy1aac0XCyca9N1aFDt6dbhFiCwy6y2BjfC0uXQn3JcAvlvJViKMKemslILUJbALUsw&#10;2FwfPH03eH4bOa5GpdPDPa0SUr3zDEgZLvpcwuExYjnVKoTTzNx60eelZE6lUc1Z16YaB0hjjwup&#10;5ilLkV40LQETZBobLy9IletTXtFJMzYXJwmcYy/JULdpnam7deMwsoCiSQbCjrHqleq1ewWxNvNX&#10;gFeHiziMIKdhZq6D4q0ZHhMP/oruh9UR6f/+SoCX6gituI6WLS/GRIumN/vkB1HyCeg/+T68s44c&#10;g6S8lLuAQjFZYOSGRBm7EOEspOckB5VK3Aev23p7IF87ibnWTEum1wUvmLJDM30Mq/y9mGWkk9JM&#10;5Q+goAlW8PrKKObSQsKjaZvCPItLftHuUgmqSKQTBpD4KoDNCzkyGJRjYBrzb7rq8CiVLfWHQfqf&#10;PTVGaijA1jSaeS7NLBdPu36P9+/NrfEPUOsXUEsDBAoAAAAAAIdO4kAAAAAAAAAAAAAAAAAKAAAA&#10;ZHJzL21lZGlhL1BLAwQUAAAACACHTuJAwvZ5dMwaAABMnwAAFAAAAGRycy9tZWRpYS9pbWFnZTEu&#10;ZW1m7V0PdBvFmR8bxTXBEs7KCY5iJNk4RBGBGuOoIpggySZxSArGJLIhQIzskFDAuIkdwlGMgACh&#10;9O6FwvWMQ8EXwjUV7V3O9Ljco5TQu+qlV67NI/2Te+3lpVxfyXG0DSqEHKXkfr/VjrxSrJUiR3bE&#10;yyQ/z7ezszPfzvd9v53ZXUlFQog7gA6gGhg8U4gzp0DQ0gdzhdg2QwjnlZ9fJESRWPacEEtNQpTI&#10;Clp+i1WItbOEeBPbc4uSd7Y2nCFcm00CDYh5gBNAcxcU+YpEFeRyoLh89y+RiY7iOFjXC7A+69b5&#10;itV66BopfIXdN0WUqbIQJp9IyDzOBbDdxc1LmtCceAH63Idz+jbyr2jnxnrNAPtg+2U+EW6AzGOR&#10;jrGfPfPvbKr1zmkS4eVNQnwt4P33yxLbLw8pTRyvUiAEUBeedq0G6Hg5RC2NytRnDlAJsL4+zcaG&#10;bAfDmZBlOfoKB1E+D3gFWAr8HtgBUN+fWvqmtph3ml49i7n7THncZ3DcWO3hkLBOXz+2tRROyNS3&#10;BqBex5A4blVAOcBxM/ni+7Cp2rcCOceEY3+GVmZU34U63C9ttQcdzigR4hfI7ciZ2Gcz4AXS2erj&#10;ox81/4v90WbhO+NKUbqpmduL3ws3f/Mrf27mdjWOpV4hgOfCsR89d7EQmzIlZKgg5Biy/lhjiDYT&#10;NvkFBvozJiEaUHgpcvwXry3cUz3sL65+beHlzu4riqtle9nZRCTsgKYSMvWqAXgeE2GT69Hhx1OE&#10;eBi5TWeTBvTvAmiTqb64L1Vie/fu3fdzvET59mZRd32zCD+GGLqsiXXl2FdDxjAl2SM1LtAOaiTb&#10;YBm2uwEn9OmGg9VDHwcGWm5b0fF3sX+JuAF/ZQpfISWYSyePluolnoM2tjofGY1htJGIbdriZqAP&#10;oMxUC9QBywEnwMRz5/kSRVrkOyGPlWBTsQI7IkC6fDb2UUf2KWW0HZbjUz1FiNUYn0u08SltE2KZ&#10;B3pNE2LXWUL8UAzjSJn0Y6KX5f7kXPZHH5Yy7c3zJlDsV7MUmbpWAtSbSeoqbZcPW0r90F24Bn/Y&#10;90TEDGPlLIz9PyI/oZjpjTaL4V4tZl4JVENf+kxI053j7NJkNJ2wPcvleNLm34ftr4SBGBtym7FB&#10;Xy302DCKixW6MdGPjz42GjA+/4rxWaSNj7cLY9oYj41fTTm1YkPaLh+2nKzY+Cb88A8Y558hP6HY&#10;4DzsYHM8NjofGXP+lSk2fgr/sML2v0XfjA25zdgwA4UeG/R/o/iQNk8XGz/D8RUYn7e18WkxY951&#10;cTw23ig/tWJD2i4ftpTjhOGY0OvGhTDM3ilCcM51QrGx84Fm0VsRjw3f2znFhhnxcC36daB/xobc&#10;Zmz85FMQG0ZxsQKGljZPFxsWjEkbdnK+wvHZ78PaBQdxTnWo6tSKDWm7fNhSjtNExwavG4wJrg31&#10;sfElKNILcB1S6hPFdZBrAXlPIQw5nvb4mMtyiMdKfUVnzIPg1MppezXxWoN1o1xPcso+3VekuwcR&#10;v1+SOjdbgIPLgKkAdSCQEmtKvcy+VgFeAJSr5sgSuagpEvUsGCNJG/A4KU8BV7Vjm32+CHyInTdD&#10;watM8XXC9pJidS0q6+vn76ge1unrx7ZMCZn6yusr+9Wfaw22ed4TMbemH/B+jvQHdKveI8irH2j3&#10;gMbnB6PrRgx30hoykx908yTHSNKWRn5QjeM+AaQftJhNAd4nksem94P067hTxQ92ww++AcdkzrQI&#10;2AzQFyQfNEKuA2Tch+E/8aTxgbqx2web+GQdFBlzw8EjTUL8ulkwR3up3CDHh11VA6VACGCMsGw0&#10;1kb9IJ1PsL4XYJK5UOJcFC9N/ivtyuPmAJUA/UOfZB2WWwHqxfheCWyBsA/5/6CBqXCOPyK3YftB&#10;gMM8EWgxR+zDZxMWR4uZiNjrpkXsm62ExVE3jYjYK6dH7L3nEBZH5XQiYhczI/aOWYTFIWYSEfuh&#10;qojd5yAsjkNVRMS+1xmxu84jLI69TiJi31UbsZfPISyOXbUEdHBF7EfdhMUx7CKgw7yI/eBFhMWx&#10;eR4BHeoi9j31hMXRW0dAh4aIfaeHsDg6Ggjo4I3YBxcQFofPS0CHxog9vJCwOFyNBHTwRexrA4TF&#10;Ue4joENTxN66iLA4jjYR0GFxxO69irA4Di4moMPSiN15NWFx7FlKQIdrIvbSNsLi2HkNAR2ui9gP&#10;ryAsjsHrCOjQHrHvv56wOMLtBHRYGbHvvomwONauJKDDqoh9xy2ExdG6ioAOXRH7ltWExeHtIqDD&#10;moh9422ExeFcQ0CH2yP2zjsJi6P0dgI69KDvXsLiONxDROzSN+nL0mchhqVM7tLFkh/7tDTKXfRr&#10;FyBjr0aTJ+patQ0BQ45izjRhHOV8uknlKOYYwFSOqoYupUAIkGOjG8vE9QlDnJA5lvJaRZtIPpJ5&#10;trwk7XcG2pA2Ztt6/rkQHZB/Pod84vknpgyfTQStLWYiptRNiymbrUTQWjeNiCmV02NK7zlE0Fo5&#10;nYgpYmZM6ZhFBK1iJhFTDlXFFJ+DCFoPVRExZa8zprjOI4LWvU4ipuyqjSnlc4igdVctAR1cMeWo&#10;mwhah10EdJgXUw5eRAStm+cR0KEupuypJ4LW3joCOjTElJ0eImjtaCCggzemDC4gglafl4AOjTEl&#10;vJAIWl2NBHTwxZS1ASJoLfcR0KEpprQuIoLWo00EdFgcU7xXEUHrwcUEdFgaU5xXE0HrnqUEdLgm&#10;ppS2EUHrzmsI6HBdTDm8gghaB68joEN7TNl/PRG0htsJ6LAypuy+iQha164koMOqmLLjFiJobV1F&#10;QIeumLJlNRG0ersI6LAmpmy8jQhanWsI6HB7TOm8kwhaS28noEMP+u4lgtbDPURMkb5JX5c+C7Fg&#10;+If32Ma61/YlnEQvIOdIdZAZ+8Xac9gw5Hg6gTXT7j/G10zMeZ8OfWfDOfp1xLj5B2umbql6Si7t&#10;p7clKDmxZvoedrwDEpoGyLnyRrspsNHuvVgey+uNlNH8CV979OdagwbIuxN1HZJ+wJyJ16G8+YF6&#10;n1a7X1tgfsC1s/SDy3GB4nWJPtBiLnw/kPcXmef9HgrvSfIeirw3WWB+8BvY3oVx+pxplA/2+0yB&#10;/b6q2ZIDCpUPpB/wPvPefPOBtD/fB+A96gL1g6swTvdivPAf936rZpe2Fb4fSPunPm/Iy3WB9icf&#10;FKgffAgeIB/QD+T8oLTNFPg0+AHfUxjrfYW8+MHeQ/F3HJjTHwqMD84F6T+Na0MvcukHa/tcjWv7&#10;TIFCvy5wvcB3vXh9YM40IfcruGbgu2K8VjDP0ifGvV7I8j6qtCvMftz9iqMo4zPoTuw8AxzxBeRn&#10;ouxCgEOYCRvtNs9eJzHg2WgnbJ7OGptnVy0xAJmweVrOt3mGXcQAZMLmqXPbPJvnEQOQCZun8iKb&#10;p7eOGIBM2Dyi3ubpaCAGIBM2z6H5No/PSwxAJqDDpTaPq5EYgExAh8ttnnIfMQCZsHmsOC+uXXDa&#10;Bbku5vXuAAzD+3LMmSbEz3nta3U3q/flmBeQnx/EGPF58naM2Z9LhPh75Lx/6AIy+XhpW8jduZyI&#10;ukvbiJD78IqQu6WDiEImQu7914fcdTcSUchEyL37ppC7spOIQiZC7h23hNyim4hCJkLuLatD7kNr&#10;iChkIuTeeFvIvfd2IgqZgA53hty77iKikImQu9D9mc9C6cfk7Qn1Z/I1/ZjPRwvMn3sxZvvgu/Tn&#10;s8Hb9GcLtskDmfw53f79vqg7vJCAL/sI+HVj1D24gIDPNxLw/0uj7p0eIgSZiLqd86PuPfVECDIR&#10;dXsvjroPXkSEIBNRd+uFUfdRNxGCTETda+dG3eVziBBkAjrMjrpd5xEhyAR0qI66fQ4iBJmADudG&#10;3R2ziBBkAjrMjLp7zyFCkAnoMD3q3mwlQpAJ6DAt6h4+mwhBJqCDJepuMRMhyES04OOL7/NyPsTr&#10;xYTOi/g+MOdDfNZcYPOiMOKI73RzXsTnOJwXIcxExRjx5e2yebasJgY83i7C5nGusXk23kYMQCZs&#10;ntLbMTe6kxiATNg8h3tsnnAvMQCZKPz5ifS31M9c5GU9Rh/jOkz6WpZzEv297FrYlMAt8cSzQr2M&#10;sDF+bjiO+/ZT4WOXwbduQi7XY94uU8DbtcwzG/1ynlqo9+n0nyPg+pxpEZA3P+BnD+T6vAD9QK7L&#10;34U/0Oe8XVyXuxoL3Q+4XuF1R/JC3v2A1xquVU7gmnOq8AHv00k++KuEHyzzlLYVPh/8A2LyXvjB&#10;e8i/ilz6QRWEcoDPc02+OOdhM/HuWSVk8iBTG8C5L/6LZ/DwkWUybWGhlpaL28SdYrVYj7djr0Z+&#10;N/I2cRfKbhE9spJhvmH9oTteZxiqujHn82W1QCvr/FBRP/vZWVMvboT8g/f29Vf+5/8WL/cJSy/q&#10;fAtlj6CMMsuG0R5VfP8DRZQdUdQY57Ye5dh+9cFXMDqKGLqjb/2u7z9j8Z5Xa9qPtnj8+x/NNHWi&#10;jMdw+xDKP+zpW+886/Vilh/EfpZjt7gZ/lONilwXVB5VRFFf33qWsy7rEdwWzut93N8N8c/rrhYb&#10;KW9Ql8eJ+yPszw7QFjLV9ePdREDahI0Z2eTzsEmXWAcrrAduxecOneI61R600nWw0jrUuFU2P0au&#10;iBbn35X8m+gr4rm8jwsj08GP1CE07Ptk+IMQ4/MH2nQ8/pBqE473bICxQftIObWc9zhYh+VLgXKA&#10;aQpQA3Afn+PLemyL1+kqoBxIjUsFZbLPasilAP2CZUzSH9iOkT+M3yYvbrBZqy+i7jyXPYgpp6YE&#10;y76F7cGV8TqtDy0pSa1DXZm8/nnC98TP++NbQuz82nLBdtMd04MTW6dWvlatV/l/iiitbio5jFi8&#10;AeVO8fGxRJ0vVg2K4fmD9mMOJ8eDifXj/Smi4ktv9su+Wc46u55cLGTfa9GmmhCjHZC7scEY3UXZ&#10;IEb5uZdlqDvxMQqe3LStZOdh6r2t5M2HtpXc9c2h/nPVk8i/P4DxJtUfUm2SGouzMQ500dRyGXtj&#10;xajkXWlTXoR+jjbagF7YmccYxdn4eXdd3M+PXIye8O4FYqOtYmoiXoz6PhkxXqg2nYGxoq0Z04wG&#10;Kc+CXA7IJOtxeznQIXcgJ48xsY1f9z3qu3TDoz7pB3ADNcZ11RP1W1H4xGDv6m7khPQVcqCRvcbv&#10;K3F/3POuIjp/p4ijyJ8BXrjh6/1fAScY9f1p9BWOt4x52lDGOctpa+KX2EGu/hPyV5HrbS33sYx1&#10;9CnuGceOtaKQ7VYDsk2IapJ19G1+jA22lanNz4Um2nfic0NNdXEY/hOurzCRb1h22nfiHKL3nU6Q&#10;AG0ZRp7qO3JfJjvPxfHVgBEvSb81oV62c0gFdcsAqGY4n+RcswIoBXL97p1X0ckFJfHPxweQM7Hd&#10;KqAcSJ3D8nzZXyVAHZnaAF5POV759TV+punL4nFc2M8LXyu6sd6iHjteq1f73viDerEc87uN897Z&#10;EIYsr7Usfwbl0Q3n9+NIHCHEryA7RyJTWId1OZfUzxM5f+S+KswtZ1e4+m+85NleXlV43Ivz96nH&#10;cP0aj7EiQfmnOKb/d/vUeSnbc175jDZfLVLnyurVDDq/9Pq+foH8HeZL3i3msbQ507eWxPPCWVsu&#10;KaHdmciZMq/DNeulR97sz7c/iEn2h0zzVhcGhHFyIvFvFH/0E7bHMa8GJi8WR9eQvJ1gtIY8+OCS&#10;ktQ6OERN6daQ6Y75PU58nXrk6BrSZUteQybq5LiGlH2TA9R0gmvIF3GygzD4ZKwhL9r0vLqGLBPP&#10;l3z00PPqGpJ+Qn/Jbyy+uEGuN1JtTV7Q31OQ46v3mfhAp7+nkO6YhK0Frgcp63rG3FhzyLFiUa4V&#10;pe3+iJe5ajBhaEMbvRg8HmM0fuOf/yfP4eR4yNyo75M5/z9VbTcDAyF5T8+BRnOv5TimWw4gcvoh&#10;E2NBrgmlvWnfZbq6FOO1jx1jO6VrXP0Nd/zkCbanh/QPzi2NbDR+/0AHBsmo70+jf3C8x4ptltNe&#10;xGWIYfLwSuT8flO93eU+lqWzeyv28fpdDbC9DuBGrU35nan6NuW+YtQzarNPzFXn12zXyH9zmTvI&#10;2KAORvMI7qsAOH/Ide3Ad6hmleC7F5HznQ8moz55vuyvEmAsM7UB5FeOY359OL52eCL7tcPd1C/D&#10;2uFug7XD3fleOzSuSF47HFpBjZEwXxnPc6ls16lGtlagBm1Mu06u3UfnqXBTw3nq0X9eUpJaB4eo&#10;Kd08Nd0x3ThqnXrk6DxVTE+epybq5DhPlX3nOk+14GLfYBqdp6baXc6JZL03UP97qD8D5yVtq7ez&#10;EZctxzEdgGzri2jrBbRF/5DXYrmPNjDiz0vwzS71qEMY9Zl6PjWoT715XXdpMvtXNLkYuZFPc18F&#10;QA7LlTP5WTJy5pPIC4Uzn8yeM+/B0GTizHsMOPOefHNm7w3JnFm1khojnebM+Diof7PnzD05cGa6&#10;Y7rR9zq1/1HObLGfXM6UfefMmYjdrDhTq/cG8nFzptbWF5Efx5naPnKXEWfWi/kFy5lXa5x5awFx&#10;5l9nz5n30uUzzDPvNeDMe/PNmdtXJXNmayc1RjrNmfFxUP9mz5mDOXBmumPG4szD555czpR958qZ&#10;H2Celw1nynovYa0+Xs6UbXWgrVTOlPsyc2bhzjNrNM5cUECc+TfZc+Z9DLkMnHmfAWfel2/O3N+d&#10;zJmbVmtUcZoztYFglj1nrs2BM9MdMxZnDp5kzpR958qZb+Ed5Gw4U9YbBseOlzNlW1eirVTOlPsy&#10;cebFBTzPPIKbAVybWwqIM5/OnjPvZ8Rl4Mz7DTjz/nxzZtkXkjlz1xeoMdJpzoyPg/o3e86s/KH/&#10;hO9npjtmLM48rJzceabsO1fO/AniNhvOlPX+Ehw7Xs6UbdWjrVTOlPsyc2bhzjP/Q+PM/0JeKPcz&#10;t2bPmQ8w5DJw5gMGnPlAvjnTd1cyZ757l0YVpzlTGwhmo5wJNzV8BhS+sVl9n+1E3k1Jd0w9+lrH&#10;7vFuCt8T5OdUNs9K5sxEnRyfAcm+c+ZMDEhWnKnVWwkyGw9nLsdo8Hdl2CdfcD2OM7V9yAzvZ87H&#10;fo5doT3/eQIn9jXck+B3t3wbOdMioAooB07F922/nj1fPoRTyMSXDxnw5UP55svevmS+rOqnxkin&#10;+TI+DurfUb5EiBry5UHwZWod2VC6Z+bpjhlrjhlOebczUSdHvpR958qXfIb9PiDf7Ux9xoxQUd9v&#10;kfVmIM4HgBko57NniInnzZSN+Gs59rMd2dYrkFfjIB4nn5nLfbSB0fOfiwW+/g11CKM+U8+nBvWp&#10;92Q+Mydn/pPGmW8UCGc+lz1nPozhzcSZDxtw5sP55szt9yRzZutfUGOk05wZHwf17wlw5qocODPN&#10;MQk+1M0xeyuT55iJOrlyptb3eDjzZcRwNpzJeuRMHwhtvJzJtsiZc9AWxCTO5D4UZ+DM+oLlzKdx&#10;fvs0znynQDjzb7PnzEcZchnW5Y8acOaj+ebM/QPJnLlJvfsKpU9zJk2npVHOZHzq19ycb+g/M9IK&#10;DkqtI1tJN89Md0w9DlynHjy6Lh+2JnNmok6OnCn7zpUzv0wdQVCZOFPWI2d+jPq5cibnmrItcuZ/&#10;oy2Ot5xnyn0sM5pnerGfY1doc0zyZUzjyzNLcAJIi4AqoBw4Fdflz2fPl4/hFDLx5WMGfPlYvvmy&#10;dFMyX35nEzVGOs2X8XFQ/8Y/z8/L+TpgMz6fGLq5ucT3mV/ibWq8m4zt794c51Rus97umU0l30E5&#10;7ScT45O84oPPM54Jtscy7tMn7iMXyzLJR87pUxnqanLyr0kVxRYeoKVO6MZN6uhVP0uZzPfU38nF&#10;JRL7uAPb/N4htQB278A2567ZfG8P+ekSPIOR+qWuY+W6XNYjX76K+uPlS/ZJvtyOnOeq50vuY5kR&#10;XzZgP8e80PjyqzixaeDJbyB3IWdaBJxMvuTYMY3/82vNJfzegBfgBM5S3J/BZ+/ppwbfG/A4+80w&#10;v3zcgC8fzzdfeh9L5svfqAwPpT8FfHny7H48Xyo3GfOlq+p4vmzBsKbjS+7TJ+qehi8XyHpOCjq+&#10;lOdbDt0oU8d88+XN6OcD8FMmvpT1SGT3Q+fx8KVs6wX0fSva4rlKvpT7WGbEl9dgP8e80PhSfle/&#10;zHEKKl/WIa8FOL+0+ETYCbkCQDomnEubxNE5zXhi5CeqUQj6OuHfbp2NY3iZhbkTv2PCcb4MYHsr&#10;gFZAJvovkxkFB8xPuQ+Y33ZvNbsvaAGOlLkvGCl72z1S9hQQcB8p+2Rui/mTuVuBA+YA6j7lbsRx&#10;bHchUAn8CHiuGG0hfwm5FTn1oQ5SN4hZ/a5ijXYs9TO63nAfx5F65PpZLf4+En8vT+ZoKrPNtr/d&#10;LH714KTa7BP8JtEnfe2BV/qGAmuBGcCb69sBEzDin9HX418LvAJ80jcCmAKpNrscM8oZJvgFcjfy&#10;QrGZ/O50mWdls+YfTLrNfozvLv9xV3vg8a4hfIf5UOC3oaHAtlA7YAJG/L8N9fi9XT3+x4Efd40A&#10;x9vMDV+lzS5HXkg2k79DJ/OsbPabbZNus2fxO3DPtrUHVrYN4ffghgIvXzsUWHdtO2ACRvwvX9vj&#10;L23r8a8Enm0bAY632TlT4jZzIy8km/E3Z8iNMs/KZpvCk26zHr8p0ONvD1zgH8Jveg4FHgECvnbA&#10;BIz4H/H1+PcDF/h78G8EON5mJsQY4+wcoJBsVqTZTOZZ2aylcdJttrDOFFhY1x7402eHAjuAIKB8&#10;th0wASP+4Gd7/DuAPwEL60aA4232Hs6dNjNhElRINuN8kXEm86xsxnnjJM9BDphNgQPm9sBW81Cg&#10;BThSNhQYKWsHTMCI/0hZj7/F3OPfChwwjwDH24zzRtqM88ZCsxl/t4E20/9uUB3OoxZIO9ffH2ye&#10;3Ln+Ms8B83Oerea3PC3AkbK3PCNlzwHLgI/mHyl7eX6L+eX5W4ED5o+AZZ7UeSNtthIxRpvdhbxQ&#10;5o38DUzGmcyhfua5fvkfJj3OLA5TwOJoD/zIPoTfrB8KnA+8dW47YAJG/Ofbe/wbgR8BFscIcHyc&#10;HcC5M874+xKTGWfVGHOu10KAXB8ug9wNfBe4EliACl7oKrfvx/rkffjZXBHBXpnCV0gJy0qdPFqq&#10;l2qwwf7GWlMW++L7WN8CVFBAKgco/z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jiIJQrMAAAAhAQAAGQAAAGRycy9fcmVscy9lMm9Eb2MueG1s&#10;LnJlbHOFj8sKwjAQRfeC/xBmb9O6EJGm3YjQrdQPGJJpG2weJFHs3xtwY0FwOfdyz2Hq9mVm9qQQ&#10;tbMCqqIERlY6pe0o4NZfdkdgMaFVODtLAhaK0DbbTX2lGVMexUn7yDLFRgFTSv7EeZQTGYyF82Rz&#10;M7hgMOUzjNyjvONIfF+WBx6+GdCsmKxTAkKnKmD94rP5P9sNg5Z0dvJhyKYfCq5NdmcghpGSAENK&#10;4yesCjID8Kbmq8eaN1BLAwQUAAAACACHTuJAboOMSQUBAAAVAgAAEwAAAFtDb250ZW50X1R5cGVz&#10;XS54bWyVkU1OwzAQRvdI3MHyFiUOXSCE4nRByhIQKgew7EliEf/IY0J6e+y0laCiSF3aM++bN3a9&#10;ns1IJgioneX0tqwoASud0rbn9H37VNxTglFYJUZngdMdIF0311f1ducBSaItcjrE6B8YQzmAEVg6&#10;DzZVOheMiOkYeuaF/BA9sFVV3THpbAQbi5gzaFO30InPMZLNnK73JmA6Sh73fXkUp9pkfi5yhf3J&#10;BBjxBBLej1qKmLZjk1UnZsXBqkzk0oOD9niT1M9MyJXfVj8HHLiX9JxBKyCvIsRnYZI7UwGZcl82&#10;wFT+H5ItDRau67SEsg3YJuwNpqPVuXRYudbJS8M3C3XMZsunNt9QSwECFAAUAAAACACHTuJAboOM&#10;SQUBAAAVAgAAEwAAAAAAAAABACAAAADlIQAAW0NvbnRlbnRfVHlwZXNdLnhtbFBLAQIUAAoAAAAA&#10;AIdO4kAAAAAAAAAAAAAAAAAGAAAAAAAAAAAAEAAAALUfAABfcmVscy9QSwECFAAUAAAACACHTuJA&#10;ihRmPNEAAACUAQAACwAAAAAAAAABACAAAADZHwAAX3JlbHMvLnJlbHNQSwECFAAKAAAAAACHTuJA&#10;AAAAAAAAAAAAAAAABAAAAAAAAAAAABAAAAAWAAAAZHJzL1BLAQIUAAoAAAAAAIdO4kAAAAAAAAAA&#10;AAAAAAAKAAAAAAAAAAAAEAAAANMgAABkcnMvX3JlbHMvUEsBAhQAFAAAAAgAh07iQI4iCUKzAAAA&#10;IQEAABkAAAAAAAAAAQAgAAAA+yAAAGRycy9fcmVscy9lMm9Eb2MueG1sLnJlbHNQSwECFAAUAAAA&#10;CACHTuJAufMxDdkAAAAIAQAADwAAAAAAAAABACAAAAA4AAAAZHJzL2Rvd25yZXYueG1sUEsBAhQA&#10;FAAAAAgAh07iQCfNvjMlAwAAyAYAAA4AAAAAAAAAAQAgAAAAPgEAAGRycy9lMm9Eb2MueG1sUEsB&#10;AhQACgAAAAAAh07iQAAAAAAAAAAAAAAAAAoAAAAAAAAAAAAQAAAAjwQAAGRycy9tZWRpYS9QSwEC&#10;FAAUAAAACACHTuJAwvZ5dMwaAABMnwAAFAAAAAAAAAABACAAAAC3BAAAZHJzL21lZGlhL2ltYWdl&#10;MS5lbWZQSwUGAAAAAAoACgBSAgAAGyMAAAAA&#10;">
                      <o:lock v:ext="edit" grouping="f" rotation="f" text="f" aspectratio="f"/>
                      <v:shape id="_x0000_s1026" o:spid="_x0000_s1026" o:spt="202" type="#_x0000_t202" style="position:absolute;left:1332;top:2250;height:468;width:1083;" filled="f" stroked="f" coordsize="21600,21600" o:gfxdata="UEsFBgAAAAAAAAAAAAAAAAAAAAAAAFBLAwQKAAAAAACHTuJAAAAAAAAAAAAAAAAABAAAAGRycy9Q&#10;SwMEFAAAAAgAh07iQNwtvRq5AAAA2wAAAA8AAABkcnMvZG93bnJldi54bWxFT0uLwjAQvgv7H8Is&#10;eLOJorJWo4cVYU+KjxW8Dc3Ylm0mpcna+u+NIHibj+85i1VnK3GjxpeONQwTBYI4c6bkXMPpuBl8&#10;gfAB2WDlmDTcycNq+dFbYGpcy3u6HUIuYgj7FDUUIdSplD4ryKJPXE0cuatrLIYIm1yaBtsYbis5&#10;UmoqLZYcGwqs6bug7O/wbzX8bq+X81jt8rWd1K3rlGQ7k1r3P4dqDiJQF97il/vHxPkjeP4SD5DL&#10;B1BLAwQUAAAACACHTuJAMy8FnjsAAAA5AAAAEAAAAGRycy9zaGFwZXhtbC54bWyzsa/IzVEoSy0q&#10;zszPs1Uy1DNQUkjNS85PycxLt1UKDXHTtVBSKC5JzEtJzMnPS7VVqkwtVrK34+UCAFBLAwQKAAAA&#10;AACHTuJAAAAAAAAAAAAAAAAABgAAAF9yZWxzL1BLAwQUAAAACACHTuJA1VwmKMwAAACPAQAACwAA&#10;AF9yZWxzLy5yZWxzpZCxagMxDIb3QN/BaO/5kqGUEF+2QtaQQldh6+5MzpaxzDV5+7iUQi9ky6BB&#10;v9D3Ce32lzCpmbJ4jgbWTQuKomXn42Dg8/Tx+g5KCkaHE0cycCWBffey2h1pwlKXZPRJVKVEMTCW&#10;krZaix0poDScKNZJzzlgqW0edEJ7xoH0pm3fdP7PgG7BVAdnIB/cBtTpmqr5jh28zSzcl8Zy0Nz3&#10;3j6iahkx0VeYKgbzQMWAy/Kb1tOaWqAfm9dPmh1/xyPNS/FPmGn+8+rFG7sbUEsDBBQAAAAIAIdO&#10;4kBa4xFm9wAAAOIBAAATAAAAW0NvbnRlbnRfVHlwZXNdLnhtbJWRTU/EIBCG7yb+BzJX01I9GGNK&#10;92D1qEbXHzCBaUu2BcJg3f330v24GNfEI8y8z/sE6tV2GsVMka13Cq7LCgQ57Y11vYKP9VNxB4IT&#10;OoOjd6RgRwyr5vKiXu8CschpxwqGlMK9lKwHmpBLH8jlSefjhCkfYy8D6g32JG+q6lZq7xK5VKSF&#10;AU3dUoefYxKP23x9MIk0MoiHw+LSpQBDGK3GlE3l7MyPluLYUObkfocHG/gqa4D8tWGZnC845l7y&#10;00RrSLxiTM84ZQ1pIkvjv1ykufwbslhOXPius5rKNnKbY280n6zO0XnAQBn9X/z7kjvB5f6Hmm9Q&#10;SwECFAAUAAAACACHTuJAWuMRZvcAAADiAQAAEwAAAAAAAAABACAAAACgAgAAW0NvbnRlbnRfVHlw&#10;ZXNdLnhtbFBLAQIUAAoAAAAAAIdO4kAAAAAAAAAAAAAAAAAGAAAAAAAAAAAAEAAAAIcBAABfcmVs&#10;cy9QSwECFAAUAAAACACHTuJA1VwmKMwAAACPAQAACwAAAAAAAAABACAAAACrAQAAX3JlbHMvLnJl&#10;bHNQSwECFAAKAAAAAACHTuJAAAAAAAAAAAAAAAAABAAAAAAAAAAAABAAAAAWAAAAZHJzL1BLAQIU&#10;ABQAAAAIAIdO4kDcLb0auQAAANsAAAAPAAAAAAAAAAEAIAAAADgAAABkcnMvZG93bnJldi54bWxQ&#10;SwECFAAUAAAACACHTuJAMy8FnjsAAAA5AAAAEAAAAAAAAAABACAAAAAeAQAAZHJzL3NoYXBleG1s&#10;LnhtbFBLBQYAAAAABgAGAFsBAADIAwAAAAA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20题图</w:t>
                              </w:r>
                            </w:p>
                          </w:txbxContent>
                        </v:textbox>
                      </v:shape>
                      <v:shape id="图片 11" o:spid="_x0000_s1026" o:spt="75" alt="" type="#_x0000_t75" style="position:absolute;left:56;top:471;height:2556;width:4758;" filled="f" o:preferrelative="t" stroked="f" coordsize="21600,21600" o:gfxdata="UEsFBgAAAAAAAAAAAAAAAAAAAAAAAFBLAwQKAAAAAACHTuJAAAAAAAAAAAAAAAAABAAAAGRycy9Q&#10;SwMEFAAAAAgAh07iQAcAXsO6AAAA2wAAAA8AAABkcnMvZG93bnJldi54bWxFT9uKwjAQfV/wH8II&#10;+yKaqiBajYKiyyIsWvUDhmZsis2kNFG7f2+EhX2bw7nOYtXaSjyo8aVjBcNBAoI4d7rkQsHlvOtP&#10;QfiArLFyTAp+ycNq2flYYKrdkzN6nEIhYgj7FBWYEOpUSp8bsugHriaO3NU1FkOETSF1g88Ybis5&#10;SpKJtFhybDBY08ZQfjvdrQL7te9lMzs76p/RZXstvDmsuVXqsztM5iACteFf/Of+1nH+GN6/xAPk&#10;8gVQSwMEFAAAAAgAh07iQDMvBZ47AAAAOQAAABAAAABkcnMvc2hhcGV4bWwueG1ss7GvyM1RKEst&#10;Ks7Mz7NVMtQzUFJIzUvOT8nMS7dVCg1x07VQUiguScxLSczJz0u1VapMLVayt+PlAgBQSwMECgAA&#10;AAAAh07iQAAAAAAAAAAAAAAAAAYAAABfcmVscy9QSwMEFAAAAAgAh07iQNVcJijMAAAAjwEAAAsA&#10;AABfcmVscy8ucmVsc6WQsWoDMQyG90DfwWjv+ZKhlBBftkLWkEJXYevuTM6Wscw1efu4lEIvZMug&#10;Qb/Q9wnt9pcwqZmyeI4G1k0LiqJl5+Ng4PP08foOSgpGhxNHMnAlgX33stodacJSl2T0SVSlRDEw&#10;lpK2WosdKaA0nCjWSc85YKltHnRCe8aB9KZt33T+z4BuwVQHZyAf3AbU6Zqq+Y4dvM0s3JfGctDc&#10;994+omoZMdFXmCoG80DFgMvym9bTmlqgH5vXT5odf8cjzUvxT5hp/vPqxRu7G1BLAwQUAAAACACH&#10;TuJAWuMRZvcAAADiAQAAEwAAAFtDb250ZW50X1R5cGVzXS54bWyVkU1PxCAQhu8m/gcyV9NSPRhj&#10;Svdg9ahG1x8wgWlLtgXCYN3999L9uBjXxCPMvM/7BOrVdhrFTJGtdwquywoEOe2Ndb2Cj/VTcQeC&#10;EzqDo3ekYEcMq+byol7vArHIaccKhpTCvZSsB5qQSx/I5Unn44QpH2MvA+oN9iRvqupWau8SuVSk&#10;hQFN3VKHn2MSj9t8fTCJNDKIh8Pi0qUAQxitxpRN5ezMj5bi2FDm5H6HBxv4KmuA/LVhmZwvOOZe&#10;8tNEa0i8YkzPOGUNaSJL479cpLn8G7JYTlz4rrOayjZym2NvNJ+sztF5wEAZ/V/8+5I7weX+h5pv&#10;UEsBAhQAFAAAAAgAh07iQFrjEWb3AAAA4gEAABMAAAAAAAAAAQAgAAAAoQIAAFtDb250ZW50X1R5&#10;cGVzXS54bWxQSwECFAAKAAAAAACHTuJAAAAAAAAAAAAAAAAABgAAAAAAAAAAABAAAACIAQAAX3Jl&#10;bHMvUEsBAhQAFAAAAAgAh07iQNVcJijMAAAAjwEAAAsAAAAAAAAAAQAgAAAArAEAAF9yZWxzLy5y&#10;ZWxzUEsBAhQACgAAAAAAh07iQAAAAAAAAAAAAAAAAAQAAAAAAAAAAAAQAAAAFgAAAGRycy9QSwEC&#10;FAAUAAAACACHTuJABwBew7oAAADbAAAADwAAAAAAAAABACAAAAA4AAAAZHJzL2Rvd25yZXYueG1s&#10;UEsBAhQAFAAAAAgAh07iQDMvBZ47AAAAOQAAABAAAAAAAAAAAQAgAAAAHwEAAGRycy9zaGFwZXht&#10;bC54bWxQSwUGAAAAAAYABgBbAQAAyQMAAAAA&#10;">
                        <v:fill on="f" focussize="0,0"/>
                        <v:stroke on="f"/>
                        <v:imagedata r:id="rId97" o:title=""/>
                        <o:lock v:ext="edit" aspectratio="t"/>
                      </v:shape>
                    </v:group>
                  </w:pict>
                </mc:Fallback>
              </mc:AlternateContent>
            </w:r>
            <w:r>
              <w:rPr>
                <w:rFonts w:hint="eastAsia"/>
                <w:sz w:val="22"/>
                <w:szCs w:val="22"/>
              </w:rPr>
              <w:t>频率</w:t>
            </w:r>
          </w:p>
        </w:tc>
      </w:tr>
      <w:tr>
        <w:tc>
          <w:tcPr>
            <w:tcW w:w="1825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position w:val="-6"/>
                <w:sz w:val="22"/>
                <w:szCs w:val="22"/>
              </w:rPr>
              <w:object>
                <v:shape id="_x0000_i1114" o:spt="75" alt="21世纪教育网 -- 中国最大型、最专业的中小学教育资源门户网站" type="#_x0000_t75" style="height:12pt;width:39pt;" o:ole="t" filled="f" o:preferrelative="t" stroked="f" coordsize="21600,21600">
                  <v:path/>
                  <v:fill on="f" focussize="0,0"/>
                  <v:stroke on="f"/>
                  <v:imagedata r:id="rId99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114" DrawAspect="Content" ObjectID="_1468075772" r:id="rId98">
                  <o:LockedField>false</o:LockedField>
                </o:OLEObject>
              </w:object>
            </w:r>
          </w:p>
        </w:tc>
        <w:tc>
          <w:tcPr>
            <w:tcW w:w="1166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6</w:t>
            </w:r>
          </w:p>
        </w:tc>
        <w:tc>
          <w:tcPr>
            <w:tcW w:w="816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0.12</w:t>
            </w:r>
          </w:p>
        </w:tc>
      </w:tr>
      <w:tr>
        <w:tc>
          <w:tcPr>
            <w:tcW w:w="1825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position w:val="-6"/>
                <w:sz w:val="22"/>
                <w:szCs w:val="22"/>
              </w:rPr>
              <w:object>
                <v:shape id="_x0000_i1115" o:spt="75" alt="21世纪教育网 -- 中国最大型、最专业的中小学教育资源门户网站" type="#_x0000_t75" style="height:12pt;width:42.95pt;" o:ole="t" filled="f" o:preferrelative="t" stroked="f" coordsize="21600,21600">
                  <v:path/>
                  <v:fill on="f" focussize="0,0"/>
                  <v:stroke on="f"/>
                  <v:imagedata r:id="rId101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115" DrawAspect="Content" ObjectID="_1468075773" r:id="rId100">
                  <o:LockedField>false</o:LockedField>
                </o:OLEObject>
              </w:object>
            </w:r>
          </w:p>
        </w:tc>
        <w:tc>
          <w:tcPr>
            <w:tcW w:w="1166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</w:p>
        </w:tc>
        <w:tc>
          <w:tcPr>
            <w:tcW w:w="816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0.24</w:t>
            </w:r>
          </w:p>
        </w:tc>
      </w:tr>
      <w:tr>
        <w:tc>
          <w:tcPr>
            <w:tcW w:w="1825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position w:val="-6"/>
                <w:sz w:val="22"/>
                <w:szCs w:val="22"/>
              </w:rPr>
              <w:object>
                <v:shape id="_x0000_i1116" o:spt="75" alt="21世纪教育网 -- 中国最大型、最专业的中小学教育资源门户网站" type="#_x0000_t75" style="height:12pt;width:47pt;" o:ole="t" filled="f" o:preferrelative="t" stroked="f" coordsize="21600,21600">
                  <v:path/>
                  <v:fill on="f" focussize="0,0"/>
                  <v:stroke on="f"/>
                  <v:imagedata r:id="rId103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116" DrawAspect="Content" ObjectID="_1468075774" r:id="rId102">
                  <o:LockedField>false</o:LockedField>
                </o:OLEObject>
              </w:object>
            </w:r>
          </w:p>
        </w:tc>
        <w:tc>
          <w:tcPr>
            <w:tcW w:w="1166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16</w:t>
            </w:r>
          </w:p>
        </w:tc>
        <w:tc>
          <w:tcPr>
            <w:tcW w:w="816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0.32</w:t>
            </w:r>
          </w:p>
        </w:tc>
      </w:tr>
      <w:tr>
        <w:tc>
          <w:tcPr>
            <w:tcW w:w="1825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position w:val="-6"/>
                <w:sz w:val="22"/>
                <w:szCs w:val="22"/>
              </w:rPr>
              <w:object>
                <v:shape id="_x0000_i1117" o:spt="75" alt="21世纪教育网 -- 中国最大型、最专业的中小学教育资源门户网站" type="#_x0000_t75" style="height:12pt;width:48pt;" o:ole="t" filled="f" o:preferrelative="t" stroked="f" coordsize="21600,21600">
                  <v:path/>
                  <v:fill on="f" focussize="0,0"/>
                  <v:stroke on="f"/>
                  <v:imagedata r:id="rId105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117" DrawAspect="Content" ObjectID="_1468075775" r:id="rId104">
                  <o:LockedField>false</o:LockedField>
                </o:OLEObject>
              </w:object>
            </w:r>
          </w:p>
        </w:tc>
        <w:tc>
          <w:tcPr>
            <w:tcW w:w="1166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10</w:t>
            </w:r>
          </w:p>
        </w:tc>
        <w:tc>
          <w:tcPr>
            <w:tcW w:w="816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0.20</w:t>
            </w:r>
          </w:p>
        </w:tc>
      </w:tr>
      <w:tr>
        <w:tc>
          <w:tcPr>
            <w:tcW w:w="1825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position w:val="-6"/>
                <w:sz w:val="22"/>
                <w:szCs w:val="22"/>
              </w:rPr>
              <w:object>
                <v:shape id="_x0000_i1118" o:spt="75" alt="21世纪教育网 -- 中国最大型、最专业的中小学教育资源门户网站" type="#_x0000_t75" style="height:12pt;width:49pt;" o:ole="t" filled="f" o:preferrelative="t" stroked="f" coordsize="21600,21600">
                  <v:path/>
                  <v:fill on="f" focussize="0,0"/>
                  <v:stroke on="f"/>
                  <v:imagedata r:id="rId107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118" DrawAspect="Content" ObjectID="_1468075776" r:id="rId106">
                  <o:LockedField>false</o:LockedField>
                </o:OLEObject>
              </w:object>
            </w:r>
          </w:p>
        </w:tc>
        <w:tc>
          <w:tcPr>
            <w:tcW w:w="1166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4</w:t>
            </w:r>
          </w:p>
        </w:tc>
        <w:tc>
          <w:tcPr>
            <w:tcW w:w="816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</w:p>
        </w:tc>
      </w:tr>
      <w:tr>
        <w:trPr>
          <w:trHeight w:val="90" w:hRule="atLeast"/>
        </w:trPr>
        <w:tc>
          <w:tcPr>
            <w:tcW w:w="1825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position w:val="-6"/>
                <w:sz w:val="22"/>
                <w:szCs w:val="22"/>
              </w:rPr>
              <w:object>
                <v:shape id="_x0000_i1119" o:spt="75" alt="21世纪教育网 -- 中国最大型、最专业的中小学教育资源门户网站" type="#_x0000_t75" style="height:12pt;width:49pt;" o:ole="t" filled="f" o:preferrelative="t" stroked="f" coordsize="21600,21600">
                  <v:path/>
                  <v:fill on="f" focussize="0,0"/>
                  <v:stroke on="f"/>
                  <v:imagedata r:id="rId109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119" DrawAspect="Content" ObjectID="_1468075777" r:id="rId108">
                  <o:LockedField>false</o:LockedField>
                </o:OLEObject>
              </w:object>
            </w:r>
          </w:p>
        </w:tc>
        <w:tc>
          <w:tcPr>
            <w:tcW w:w="1166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2</w:t>
            </w:r>
          </w:p>
        </w:tc>
        <w:tc>
          <w:tcPr>
            <w:tcW w:w="816" w:type="dxa"/>
            <w:noWrap w:val="0"/>
            <w:vAlign w:val="top"/>
          </w:tcPr>
          <w:p>
            <w:pPr>
              <w:jc w:val="center"/>
              <w:rPr>
                <w:rFonts w:hint="eastAsia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0.04</w:t>
            </w:r>
          </w:p>
        </w:tc>
      </w:tr>
    </w:tbl>
    <w:p>
      <w:pPr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请解答以下问题：</w:t>
      </w:r>
    </w:p>
    <w:p>
      <w:pPr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把上面的频数分布表和频数分布直方图补充完整；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若该小区用水量不超过15t的家庭占被调查家庭总数的百分比；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3）若该小区有1000户家庭，根据调查数据估计，该小区月均用水量超过20t的家庭大约有多少户？</w:t>
      </w:r>
    </w:p>
    <w:p>
      <w:pPr>
        <w:jc w:val="left"/>
        <w:rPr>
          <w:rFonts w:hint="eastAsia"/>
          <w:b/>
          <w:szCs w:val="21"/>
        </w:rPr>
      </w:pPr>
    </w:p>
    <w:p>
      <w:pPr>
        <w:jc w:val="left"/>
        <w:rPr>
          <w:rFonts w:hint="eastAsia"/>
          <w:b/>
          <w:szCs w:val="21"/>
        </w:rPr>
      </w:pPr>
    </w:p>
    <w:p>
      <w:pPr>
        <w:jc w:val="left"/>
        <w:rPr>
          <w:rFonts w:hint="eastAsia"/>
          <w:b/>
          <w:szCs w:val="21"/>
        </w:rPr>
      </w:pPr>
    </w:p>
    <w:p>
      <w:pPr>
        <w:jc w:val="left"/>
        <w:rPr>
          <w:rFonts w:hint="eastAsia"/>
          <w:b/>
          <w:szCs w:val="21"/>
        </w:rPr>
      </w:pPr>
    </w:p>
    <w:p>
      <w:pPr>
        <w:jc w:val="left"/>
        <w:rPr>
          <w:rFonts w:hint="eastAsia"/>
          <w:b/>
          <w:szCs w:val="21"/>
        </w:rPr>
      </w:pPr>
    </w:p>
    <w:p>
      <w:pPr>
        <w:jc w:val="left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六、（本题满分12分）</w:t>
      </w:r>
      <w:r>
        <w:rPr>
          <w:color w:val="EAEAEA"/>
        </w:rPr>
        <w:t>xkb1.co</w:t>
      </w:r>
      <w:r>
        <w:rPr>
          <w:rFonts w:hint="eastAsia"/>
          <w:color w:val="EAEAEA"/>
        </w:rPr>
        <w:t xml:space="preserve"> </w:t>
      </w:r>
      <w:r>
        <w:rPr>
          <w:color w:val="EAEAEA"/>
        </w:rPr>
        <w:t>m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21. （2012安徽，21，12分）甲、乙两家商场进行促销活动，甲商场采用“慢200减100”的促销方式，即购买商品的总金额满200元但不足400元，少付100元；满400元但不足600元，少付200元；</w:t>
      </w:r>
      <w:r>
        <w:rPr>
          <w:szCs w:val="21"/>
        </w:rPr>
        <w:t>……</w:t>
      </w:r>
      <w:r>
        <w:rPr>
          <w:rFonts w:hint="eastAsia"/>
          <w:szCs w:val="21"/>
        </w:rPr>
        <w:t>，乙商场按顾客购买商品的总金额打6折促销。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若顾客在甲商场购买了510元的商品，付款时应付多少钱？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若顾客在甲商场购买商品的总金额为x（40</w:t>
      </w:r>
      <w:r>
        <w:rPr>
          <w:rFonts w:hint="eastAsia" w:ascii="宋体" w:hAnsi="宋体"/>
          <w:szCs w:val="21"/>
        </w:rPr>
        <w:t>0≤x＜600</w:t>
      </w:r>
      <w:r>
        <w:rPr>
          <w:rFonts w:hint="eastAsia"/>
          <w:szCs w:val="21"/>
        </w:rPr>
        <w:t>）元，优惠后得到商家的优惠率为p（p=</w:t>
      </w:r>
      <w:r>
        <w:rPr>
          <w:position w:val="-26"/>
          <w:szCs w:val="21"/>
        </w:rPr>
        <w:object>
          <v:shape id="_x0000_i1122" o:spt="75" alt="21世纪教育网 -- 中国最大型、最专业的中小学教育资源门户网站" type="#_x0000_t75" style="height:33pt;width:102pt;" o:ole="t" filled="f" o:preferrelative="t" stroked="f" coordsize="21600,21600">
            <v:path/>
            <v:fill on="f" focussize="0,0"/>
            <v:stroke on="f"/>
            <v:imagedata r:id="rId111" o:title=""/>
            <o:lock v:ext="edit" grouping="f" rotation="f" text="f" aspectratio="t"/>
            <w10:wrap type="none"/>
            <w10:anchorlock/>
          </v:shape>
          <o:OLEObject Type="Embed" ProgID="Equation.3" ShapeID="_x0000_i1122" DrawAspect="Content" ObjectID="_1468075778" r:id="rId110">
            <o:LockedField>false</o:LockedField>
          </o:OLEObject>
        </w:object>
      </w:r>
      <w:r>
        <w:rPr>
          <w:rFonts w:hint="eastAsia"/>
          <w:szCs w:val="21"/>
        </w:rPr>
        <w:t>），写出p与x之间的函数关系式，并说明p随x的变化情况；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3）品牌、质量、规格等都相同的某种商品，在甲乙两商场的标价都是x（20</w:t>
      </w:r>
      <w:r>
        <w:rPr>
          <w:rFonts w:hint="eastAsia" w:ascii="宋体" w:hAnsi="宋体"/>
          <w:szCs w:val="21"/>
        </w:rPr>
        <w:t>0≤x＜400</w:t>
      </w:r>
      <w:r>
        <w:rPr>
          <w:rFonts w:hint="eastAsia"/>
          <w:szCs w:val="21"/>
        </w:rPr>
        <w:t>）元，你认为选择哪家商场购买商品花钱较少？请说明理由。</w:t>
      </w:r>
    </w:p>
    <w:p>
      <w:pPr>
        <w:jc w:val="left"/>
        <w:rPr>
          <w:rFonts w:hint="eastAsia"/>
          <w:b/>
          <w:szCs w:val="21"/>
        </w:rPr>
      </w:pPr>
    </w:p>
    <w:p>
      <w:pPr>
        <w:jc w:val="left"/>
        <w:rPr>
          <w:rFonts w:hint="eastAsia"/>
          <w:b/>
          <w:szCs w:val="21"/>
        </w:rPr>
      </w:pPr>
    </w:p>
    <w:p>
      <w:pPr>
        <w:jc w:val="left"/>
        <w:rPr>
          <w:rFonts w:hint="eastAsia"/>
          <w:b/>
          <w:szCs w:val="21"/>
        </w:rPr>
      </w:pPr>
    </w:p>
    <w:p>
      <w:pPr>
        <w:jc w:val="left"/>
        <w:rPr>
          <w:rFonts w:hint="eastAsia"/>
          <w:b/>
          <w:szCs w:val="21"/>
        </w:rPr>
      </w:pPr>
    </w:p>
    <w:p>
      <w:pPr>
        <w:jc w:val="left"/>
        <w:rPr>
          <w:rFonts w:hint="eastAsia"/>
          <w:b/>
          <w:szCs w:val="21"/>
        </w:rPr>
      </w:pPr>
    </w:p>
    <w:p>
      <w:pPr>
        <w:jc w:val="left"/>
        <w:rPr>
          <w:rFonts w:hint="eastAsia"/>
          <w:b/>
          <w:szCs w:val="21"/>
        </w:rPr>
      </w:pPr>
    </w:p>
    <w:p>
      <w:pPr>
        <w:jc w:val="left"/>
        <w:rPr>
          <w:rFonts w:hint="eastAsia"/>
          <w:b/>
          <w:szCs w:val="21"/>
        </w:rPr>
      </w:pPr>
    </w:p>
    <w:p>
      <w:pPr>
        <w:jc w:val="left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七、（本题满分12分）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22. （2012安徽，22，12分）如图1，在△ABC中，D、E、F分别为三边的中点，G点在边AB上，△BDG与四边形ACDG的周长相等，设BC=a、AC=b、AB=c.</w:t>
      </w:r>
    </w:p>
    <w:p>
      <w:pPr>
        <w:jc w:val="left"/>
        <w:rPr>
          <w:rFonts w:hint="eastAsia"/>
          <w:szCs w:val="21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895725</wp:posOffset>
            </wp:positionH>
            <wp:positionV relativeFrom="paragraph">
              <wp:posOffset>116205</wp:posOffset>
            </wp:positionV>
            <wp:extent cx="1962150" cy="1504950"/>
            <wp:effectExtent l="0" t="0" r="19050" b="19050"/>
            <wp:wrapSquare wrapText="bothSides"/>
            <wp:docPr id="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（1）求线段BG的长；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求证：DG平分∠EDF;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3）连接CG，如图2，若△BDG与△DFG相似，求证：B</w:t>
      </w:r>
      <w:r>
        <w:rPr>
          <w:rFonts w:hint="eastAsia" w:ascii="宋体" w:hAnsi="宋体"/>
          <w:szCs w:val="21"/>
        </w:rPr>
        <w:t>G⊥CG.</w:t>
      </w: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  <w:bookmarkStart w:id="0" w:name="_GoBack"/>
      <w:bookmarkEnd w:id="0"/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八、（本题满分14分）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23. （2012安徽，23，14分）如图，排球运动员站在点O处练习发球，将球从O点正上方2m的A处发出，把球看成点，其运行的高度y（m）与运行的水平距离x(m)满足关系式y=a(x-6)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+h.已知球网与O点的水平距离为9m，高度为2.43m，球场的边界距O点的水平距离为18m。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1）当h=2.6时，求y与x的关系式（不要求写出自变量x的取值范围）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当h=2.6时，球能否越过球网？球会不会出界？请说明理由；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3）若球一定能越过球网，又不出边界，求h的取值范围。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600960</wp:posOffset>
                </wp:positionH>
                <wp:positionV relativeFrom="paragraph">
                  <wp:posOffset>133985</wp:posOffset>
                </wp:positionV>
                <wp:extent cx="2178685" cy="1062990"/>
                <wp:effectExtent l="0" t="0" r="0" b="0"/>
                <wp:wrapNone/>
                <wp:docPr id="23" name="组合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78685" cy="1062990"/>
                          <a:chOff x="0" y="0"/>
                          <a:chExt cx="6012" cy="2964"/>
                        </a:xfrm>
                      </wpg:grpSpPr>
                      <wps:wsp>
                        <wps:cNvPr id="21" name="文本框 21"/>
                        <wps:cNvSpPr txBox="1"/>
                        <wps:spPr>
                          <a:xfrm>
                            <a:off x="2880" y="2496"/>
                            <a:ext cx="1083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23题图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22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12" cy="25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04.8pt;margin-top:10.55pt;height:83.7pt;width:171.55pt;z-index:251673600;mso-width-relative:page;mso-height-relative:page;" coordsize="6012,2964" o:gfxdata="UEsFBgAAAAAAAAAAAAAAAAAAAAAAAFBLAwQKAAAAAACHTuJAAAAAAAAAAAAAAAAABAAAAGRycy9Q&#10;SwMEFAAAAAgAh07iQNUmgK3ZAAAACAEAAA8AAABkcnMvZG93bnJldi54bWxNj0FLw0AQhe+C/2EZ&#10;wZvdTarBxkyKFPVUBFuh9DbNTpPQ7G7IbpP237ue9PJgeMN73yuWF9OJkQffOouQzBQItpXTra0R&#10;vrfvD88gfCCrqXOWEa7sYVne3hSUazfZLx43oRYxxPqcEJoQ+lxKXzVsyM9czzZ6RzcYCvEcaqkH&#10;mmK46WSqVCYNtTY2NNTzquHqtDkbhI+Jptd58jauT8fVdb99+tytE0a8v0vUC4jAl/D3DL/4ER3K&#10;yHRwZ6u96BDmmYpbAkLUaC+yJAVxQEgX2SPIspD/B5Q/UEsDBBQAAAAIAIdO4kDw6N3NvgIAAGUG&#10;AAAOAAAAZHJzL2Uyb0RvYy54bWy9lc1u1DAQx+9IvIPlO80m3W7TaLMVUFohIagoPIDXcRKLxLZs&#10;7ya9Iwo3Tlzgwp03QOJt2r4GY+dj+4WQisShqT9mxv/5ecY732/rCq2ZNlyKFIdbE4yYoDLjokjx&#10;2zeHj2KMjCUiI5UULMWnzOD9xcMH80YlLJKlrDKmEQQRJmlUiktrVRIEhpasJmZLKiZgM5e6Jham&#10;uggyTRqIXldBNJnMgkbqTGlJmTGwetBt4oWPn+eM2ld5bphFVYpBm/Vf7b9L9w0Wc5IUmqiS014G&#10;uYeKmnABh46hDoglaKX5rVA1p1oamdstKutA5jmnzOcA2YSTG9kcablSPpciaQo1YgK0NzjdOyx9&#10;uT7WiGcpjrYxEqSGO7r8+f7880cEC0CnUUUCRkdanahj3S8U3cwl3Oa6dv8hFdR6rqcjV9ZaRGFx&#10;Ow53ZxHgp7AXxnEUTnvytITrueVHy2e952wSRp1btDebOj3BcGTglI1CGgX1YzaIzL8hOimJYp68&#10;cdkPiMIB0cWXs4tvPy6+f0BR2FHydg4Rsu0TCUmP6wYW7yAVxTEQASDRdG/mYpBk4BVOYrgMB2s6&#10;i68lTRKljT1iskZukGINFe4Lj6xfGNvxGUxcSCEPeVX56JVATYr3dqId7zDuANFKAFiHsNPqRrZd&#10;tuDmhkuZnUJeK6V5UcKZPjNvDsQXc8VpAn99dcLoFvq/dzF42ZV2xF00sT7m1EFzkyv4oRS6Cj3/&#10;+uvy0xkKPbfBqHMBQpy+kPSdQUI+LYko2GOjgNKg+7p54KbXzltWXDlmjp4b93nBm3Gj5+7Iquvn&#10;A0lXNRO2e6A0q4iF19GUXBmMdMLqJYN+088zD5IkxmpmaekOzOHg1yC2u8hxw6vcCHOa/1BVXUn1&#10;3TXU05Uu2pnu/reC2sj0+mHqq8y/Zb6R+3fXPZZX595q8+uw+A1QSwMECgAAAAAAh07iQAAAAAAA&#10;AAAAAAAAAAoAAABkcnMvbWVkaWEvUEsDBBQAAAAIAIdO4kDqGBRjrhQAAARmAAAUAAAAZHJzL21l&#10;ZGlhL2ltYWdlMS5lbWbtXQ14VNWZPpmEMJJAhyGGECKZGRIZIEKMQKPNTS6dASICjiHEGFAwYSn2&#10;oSSGBDGCjqtEat2KustmWaQs6wIrbrXi8uAPERBsBF0p8QGKVtAVlydufXCriNgu+7537pncGTI3&#10;k4QQ8iyffXP+vvNzz/ed9373DjONEUIsAkqBccC0BCFWxiGjy13ZQtyXJIRj0vTJQsSIuAVCvGsR&#10;Il4q6Ondg4RYOFSIQyiPjAlt9I2LFe5VcQIDiCzAAWC40TFqjEhD3gZYbLs+RCJKMTZB3VyA+tTN&#10;Vi2aXmBp/oJhah+RiDZKnCqCefZzAxx3ivdmD4YS+4CbgfcAXieFel6Ac3D8RFX4xyHPvpDznKfp&#10;3+d5Ms7e6BGi0CP8r/84d+rYYHl7WabHCR0rUA5wLbzsDB1C+BVkdWnNcz0jgBQgbJtEJurkONjO&#10;YF7WYy5/CeqzgBeBO4FPgNcArjdxwIYEf+JHfb7px7Skn+zXF/3aGg9d/Ib1TkRZF38wz/W6AK7r&#10;PIT7lgbYAO5bnBpoQ1Hb0ySk3BPufaxeZ6bvhg7bpa3KMeExlO9F+ilSSjS2enBO1qRXJzziFY6c&#10;ScLh97L8S3udd9am67SyE+NwXeUAryUGaL12kY+ilGAeS+iQTfb1E+IULtqFM5QKg+B/YmzJfzhs&#10;d1gdY0s86R+UWB0ds4kI2gFDBfNclwvgdVwKm1Rgs5ZirhVIVyOl0CbZAPeQfjBAFX4H8knArl27&#10;3hW+p7w4Mzg3Lg20s9x3J/Lhtgg/ExgDWqH7Pw3l+cDj2Nj7sJbr+mCfsRmy/BzaiJtFGf5K8RfI&#10;HNzdkG+tNeaSUOA6rwJS9Dz22OArrWcZ4wXPOG1yF1ADME/JALKBYsABULgPvHYiRmcAB/JtCecd&#10;qDfM0tPbwsrSnzin8Yz/CGXOwX4+QAr9hdIfFQeLHk07WFSU/rivwfnG9Abnl1MbnFsKi9K3FD6a&#10;tqVw+5Avp1YNfmN61eDHfVWDDxZtH0L9PPTjuDwkKYDce2kL4xrk2mAq4/5NRFGXUJ7heNx7irQD&#10;13kp7C7Xiun8LvzhOrhP3c13kc7WHMzvA3i2rKqwZCNPf5L3ST/yAWlSmcp64Rfnf4CaNNTZgPBz&#10;6EQV7VcO8Bppm5v0POjLaKegb4f7+Vzo5QKgOi1FEkyFK0Y7o6zDWkJE7jH7yXwfaM1C2QfcHSfE&#10;dCzodlTyxt1ZH5Vj874n8xjez/0jkI3og260cl+4RuO+uPT6S+ETTZjrIeAB7MVupBT64QngA0D6&#10;BG2QBUjbNyAfkCaV60cPlX9lO677fH/UUO8JYCAwc5rXczRH9fqebfA0VYzyXvWHbZ6Zv3F4H0t/&#10;39Py7mDvTw5bvOpiq/fAAzbv//4pxvu0a5h39ZNnPa/vH+0taP7SM7nmRq912+eenPQp3pYxJzwP&#10;Hyj2npz8oSfn/nLvuXNHPJPcVd6Rtxz2vHZ0hffeHx72FO5b6T305hHPyfVPeGd8dsxzffFa71Mx&#10;n7cZS8n9hx0vql/6MZ5RpI+E++XtUJoHbAaehC1Owz+HQYn7Nimxf3bSoH8YtTz5OvdnQ77O3O5I&#10;c6VnrHD8fIQ9/U+jPrzmrjFH0pquj0+7Yfw9Q3+VK4Ym5O1Pva/gt6n/+eOzqb7Jdw4dPX13mpy3&#10;t/rpO9iHjwHGakwp9NMaYCEg/TQbeZ476Yd+5AMSxl2gXKsaE0vdFID6GFoIFbG4iIlzJcTEkbCu&#10;VmMMzwJCOKFiBcoBnl2ohJxdjkdAeNuSEsxzjvY4LUf2CkulDdvyHc65HjiCRj5XjY7DNaGsxlu1&#10;mFD2jWz/1pgP3SYCmnAMN8Br5bzynJC/XXr9peAp2v9mQPoBspr9lyOtAjpr/yz0dQBB+yOvPYMh&#10;rpfPYl3zg9a4DZwYvM9xX9vzg/naWi78I21p5gfj0O1/AOkH/kSbyuc12TeyH1ze96spOHC8XzE1&#10;8sAq1NEXpB/kIZ8NBHmAB1UTnQe0/C4VNlGlDqo0TmjTJ1KWeoXtsEecQErfwHjh3CDPCadyAuE8&#10;kYE6wugHxrzRJzhGrqbbmgp7gIv06pBE2pX9RgApAP3DKFKH9YOARIBzzgZs6NiMhueRfoI0Nk4I&#10;nvEcoE+U2KHsSX1DSb2mVBl6TbHyVirLjcrzw3YrFuedSqyzTNk6jOW3lKddbystGeXKFxlzlWdc&#10;LDcpddceUA65f6I0u+crD1zL8ntK+ajfKa9l/Ux5PesepWIUy83K1DGHlY3Z1co/Z1cqt4xh+aiS&#10;k/Oh8vi4+5RfjKtRbshh+Q9K6oQTSnXucmVJ7v3K0Aksf6pYbjqplOU9rMzOe1CJvYnlU0oL/rOp&#10;9cpA9VHlC4VluTfcS7lnyAbjO54dgy0nok2X1rPDfTX6gwtl7vel4Mp6LPwZzMXUeEaWo64KkGck&#10;G3leh/R/P/IBWaNdk6xHXeRzseWFwHlgakto81w4MUD4WTDeRwx7GeTHDp0LPAdk4VrbEmk/Nss8&#10;/Nl/O8qc9y9xQuxF43uovAd52q24xKYWl+x1Sf2ucCXnNV7rpfSD/Zj77wH6wK8BitkzphPttBO5&#10;g75KKQKqcBG8jnVwXtZJWa3Xs1ws7hE/E38lluBuOgPpfUiLRCXq7haLZQfTdOmSU4t2c/sDz5JI&#10;6X9ahV4371u79u7u1IufW+Ygv++r5trVFef6fjbg6wFV0HkBdfWoY551GzAe1/31N3aReMau2ZZl&#10;I2wo7/zr12F9u1i7qGbJSytbBrhHZMQdxVjs//W5IXGlqGMflk+h/tvFNUscCbstrD+BdtajWQzB&#10;3xFI/wzllLN2EVNTs4T11KUewbJw3KGyfT6yf6meIZYxv1Tb+qCPcr5hAG0hJbsW9zTgFlTY9Eos&#10;PCQOc6NM27G/ma3tBj0n8j1n961LRw51riQvcs1NsJNDdz7WvYByw+yAztlVx+LDddBFE3VillCf&#10;OozdCchLa4oFx43Uh0RTranepumlfGcXpyYciD8N+5ah3iH+fD6oc29ag9gwvmHY+XQH56dQPzCf&#10;XSQtP1Qr52Y9dXY8M0XIuRdiTE1g91Lkpd13MG9i9/9CpyL4VCS7S/+Qeg9i4o+gn4x+0gc4s8wP&#10;Rd4GSJF6LBfrkGMNx1hvYSxeyyc1j6k3Ln1MlW2smwYYhbai+FA5EeDemc0XrQ/L9WMppv5MX08C&#10;6Med/TxgG/oeAZqALwGK2Rlyor3nzg3juz2iJFOI4f7bxHxwSArWs+XNHM1mR9/KEcXwr2VZLUtP&#10;ID85sd/f8npYvw71by+9FmdlOKvER8g7Xn6+D3WoS182+in9l21p8O3MJHftnBvWVzGSYb+t45tr&#10;2YeczPNGj2H+A/Sp/WOzdi443ry9/6iflxjBs0q+FVjztt3NtUxbkOb99Fxf9qXNKWpqIL3Cl/o+&#10;aEn0fOn+ecf5MlKfQsxdrc3fypeFuaF8GdTpJF/KuelvmnSQL0vR6dPY9vlS6p2D/qK4rvGlHOtX&#10;GGsmxjLypWxrjy9vxVkqRP/expd3WwKx5RKk32D9lMudL0uj58s1vJ52+HKNCV+u6W6+XFQZypdV&#10;6Vwx5Ep8GdgH7S/vSYF3GOSvVeCWtYgjN8R+0pf1SSi/cVeAU1nuA/gRB76CetpPCu9YjMNUHGae&#10;Z4LjsY5tRmEbYyFZJ+O3BEe/GbLOwQz4grJaH5P5Bj3G5RpzNR4M5Xuu3xgfL0KZ8TH70u6lKM9H&#10;ls8VO5g3iS+P9BNiANYg1xcek8n4UurdmYD1QT8Z4ycCvE7ukMyb8Vcx9Ag5lgVjPYSxOIaML2Ub&#10;66YBRuF+UnyoXAZwz83muwXtNoBCm7oArpNjuPW8cf0W1JlxF9uSACvQ2fjyffT1AieA2QDFbE4n&#10;2jlfCsC1U4qAKiyca+/e5/Fj8YwvyzLhVlgEn1dXY1KT+LKB62uHLxtM+LKhu/lyXU0oX27I4Ioh&#10;V/gysA/a3wv5curD5nyZiziwm/jSJxfmYAZ8QaEf0v8phVgb81xjd/NlX0xEXmqPL6Xe30D/MPST&#10;AZ5frrOjfCnHykHnnfoYki9lG8fluoxCnqP4UHk/kAX0Nr7MASn/FusuQ/oxUsrF5svAqBfj/WWA&#10;L+dEz5drOXc7fLnWhC/Xdjdfvnt/KF8eHKnvVhf5Ut7DeJzbuofps4jpeKdcgSirEm+VK8UCfNbv&#10;EDO198l8yzwTb5mrobFAqreR2sU6HI6FX9kFr+WfRgdVYngtZnN3/X32sXiB+2dP+kN47Mf9hnsG&#10;ucit51kfbbxkdv6M3ObEmAgbOhS7QF2Tru99a8wM6jB9p1z6yLH4cB19Gdp7Kvlel3XynXKkPk3Q&#10;qdY6t74jOTE+9B1JUKeT70jk3AsR22vSwZj/N1cJ8aDhHUkRBqnCGen+s4h34rEb4186zXVvjF+N&#10;fOW/rq29BiXev7r3LPL5KPAZgwVzmX3GIPfXqIMumkT6jCFSn6CtBd7Phj2HdeQsyucwabtmPLdZ&#10;McCls12Ag23Xn9OemfmeF++D18l9+f9uu2RsRGfiu1K5gUgD0VrgMzAZ30l702fN4rtXn5xWOx86&#10;hPQJPvOa2aXr91ZMAGn6b7uY90e7OIt0HfAvZc/WPoEzbjb3xeD3y+08c7/burey3izudqOdvkM+&#10;iPYebNf70C/M7sdsSwKsQGffWawCOW9F/5eQ7kFKMZvTiXbOlwLwuijSJ7uf5wOfiZXDEFF+JraO&#10;62snBl9nEoOv6+4Y3LcyNAYvHs8VQ3pNDB6Ir7hkcpxMs8ER2+oP1XYvT3C2PaIn/aEr930XVs8z&#10;xH2TPMEzZHb+7Hof6vXsWYw+Bnf7Ox6DR+rThOuuBgRiLsYp/PcYDT+8uDG4nLuzMfgvcFN439L6&#10;HqkIq70Sg7f+Ox+5vx2JwSP1MfpDV86ijMGl7f4tXog78Bx16WzXZgy+XnN1/OleHo3++SmSHbjO&#10;SM9Pkfp0xHbJGJ9cSd6zG/JmsVcx9EoBKeRZCseQMbi0N46raQweW3PbQ4y/CekTjP3M7NL1GDzg&#10;E5d7DB7Jvtiei+oT3O9MQPqBW8+z3swPpF4c9C7HGDwXzncca/MhPYOUYhYD9Ox9PxCDL4QhoozB&#10;NQ5rJwZfbxKDr+/uGPyz06Ex+FFVM0GXY/Bofc3M1nYsRfp7z9o9+njvVH3H471Ifci31Zo5WuO9&#10;eT8IjfeCOp185yrn7my8dwTvXJNALu19bij1/g7v99ZDvyv3NDnWTRiLv7FivKfJNtCJ6T3tenwD&#10;KQc6hBl/RuvHdoxDX+W8Zj7NtiTACnT2vQX/LTQ585dIzyClmM3Zs2cnwJk/jZ4zN/B62uHMDSac&#10;uaG7OTPlTChnJnLzKV18bxGtr5nZWvohz0TP2r2VM7kW4/MO41Djdx+WPdbxf8sbqQ/PczVgfEa2&#10;hnFmUKeTnCnn7ixnTkPQFg1nSr2j0O8KZxZjN+RYKzBWOGfKNtppGrfOILQVxYe6GwHuXW/jSxUX&#10;psWYSHsLXy6Kni83wiTt8eVGE77c2N18Wfh9KF/mkegoV/gysA/a3+j58mgn+DJSnyAXGt4pHrSH&#10;xphBnU7ypZy7s3z5Dt5FRcOXUm8WYsKu8qUc6xzmDudL2dYeX06AXXsjX76KdW8B3gHeBChmMYcT&#10;7YxnUwDGwJQioAobxD0ye0/U9c9LA/Hl4uj58jmur5348jkTvnyuu/lymfg+5Ltii3xcMSRKvjTa&#10;Qb7bDQwQ+TnN2McFZdqR9323nqcdzXzAbtDrWX+wi9dONddyvW39+yar/h2EVYbv4kJVO6fVSMvr&#10;Wp+1VyUdiF+Ff4tUhnp+ZzYHKXVEJ3lQzu3GmBybQ/EzHON3yzlTkeG75ZyTaFPgD6X8HgQazb4T&#10;YbSt9IcV6LPTEtkfwvWuwoZOARcmox99g/trN+TNYkLGn4Sc89fIj8FYHEO+i5ZtrDOLQeV+mM3H&#10;8MIGUBDuhvCSC+W2fFteiwXtZn7OtiTACnT2+X0KLvIh9tdTZLU5s5FmAPwNiwFq6+9Aouq82LXE&#10;K+b9ziPEmomEE5VcQzkg7cG+BL7lo2hJWJ7XBprU9LH9wd9JwTLEjwCONwvwAVLIAZT+qEjL35Oa&#10;ln/10N8rpUPrgXHA6byrgT2pp/OqUscpWan1wO+BtPwqYE9qHvpx3HwgBXgfE2/EhPwu43akg1An&#10;1y/Xhiq/4VomoqxL6G+QuFArbdndNvNg8z7GfDLlgjhnNhDRZk+nTxKnVnijs1nk39SS+9IZm831&#10;WR1zfTmOfN9MRxLwxa0zHe/cmgNYgePpX9y6Mz3JtzM9H5jrOw5YHeE2+w7v+L7F5Il435YQF43N&#10;tK/JY2c0CdqP/ncpbRan20ymXE27NjsT3+M2G+i1OgZ6cxynPTMdbwPPAg94cgArcDz9Wc/O9LeB&#10;08BA73HgQptV4tDRZo8g7U022wdO4DmTaVQ2e+Ujb/TnrHu4sb4Sv7NUWaF6KjeppxdvUtcDZYsr&#10;ABvQWLB+cV3BacBTWVdQX9kI2NTwc3YyPmCz75BGZ7NWPgRl9tg5k7/FJNOobLZ8a4/brAW/hdRS&#10;UqFuLtmE30TapFqAxlkVgA1oLLCU1BUUA5uBlpJG4EKbze4TsFkl0t5kM8YePGcyjcpmq2p63GYz&#10;8m3qjPwKNSF/k7pD2aQuAFxKBWADGgsWKHUFO4CE/LqCGfmNwIU2OwReJDeeBHqTzXi+noGhZBqV&#10;zXjOdlijjEG6hxtb8HtjLSWDh28uKRteDFiAxlmDgb2uxlnVLkvJGFcxsBloKakG9rrCuZHnzIX7&#10;Oc/ZBKSDcPGM/bAlwZgW2csubuQ7lFcAmSLbfgyyId8jCvN61GbJ/beMTe7//djmxPxsPzAGaEn4&#10;fmxLwhagZOyYRPtYP9AMJPcvAbaMDbdZI671K9jqENI4nLXeYjOrzo0yjcpmKfYe58aXM23qy5kV&#10;amXmJjUN2J+xSa3PqAAQm2Q0FuzPqCtIy6wrqARezmwELuTGQtiL3DgHaU9yoxObzufGckCe82nI&#10;zwdeBEoBdwJ+ly6utVyH55M9WPtI8TxapRj/vwqMedkemrpQ5Hx85uWzQhpgA/hMblEDbSiKAUAS&#10;MxAbwPz/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COIglCswAAACEBAAAZAAAAZHJzL19yZWxzL2Uyb0RvYy54bWwucmVsc4WPywrCMBBF94L/&#10;EGZv07oQkabdiNCt1A8YkmkbbB4kUezfG3BjQXA593LPYer2ZWb2pBC1swKqogRGVjql7Sjg1l92&#10;R2AxoVU4O0sCForQNttNfaUZUx7FSfvIMsVGAVNK/sR5lBMZjIXzZHMzuGAw5TOM3KO840h8X5YH&#10;Hr4Z0KyYrFMCQqcqYP3is/k/2w2DlnR28mHIph8Krk12ZyCGkZIAQ0rjJ6wKMgPwpuarx5o3UEsD&#10;BBQAAAAIAIdO4kBug4xJBQEAABUCAAATAAAAW0NvbnRlbnRfVHlwZXNdLnhtbJWRTU7DMBBG90jc&#10;wfIWJQ5dIITidEHKEhAqB7DsSWIR/8hjQnp77LSVoKJIXdoz75s3dr2ezUgmCKid5fS2rCgBK53S&#10;tuf0fftU3FOCUVglRmeB0x0gXTfXV/V25wFJoi1yOsToHxhDOYARWDoPNlU6F4yI6Rh65oX8ED2w&#10;VVXdMelsBBuLmDNoU7fQic8xks2crvcmYDpKHvd9eRSn2mR+LnKF/ckEGPEEEt6PWoqYtmOTVSdm&#10;xcGqTOTSg4P2eJPUz0zIld9WPwccuJf0nEErIK8ixGdhkjtTAZlyXzbAVP4fki0NFq7rtISyDdgm&#10;7A2mo9W5dFi51slLwzcLdcxmy6c231BLAQIUABQAAAAIAIdO4kBug4xJBQEAABUCAAATAAAAAAAA&#10;AAEAIAAAAGAbAABbQ29udGVudF9UeXBlc10ueG1sUEsBAhQACgAAAAAAh07iQAAAAAAAAAAAAAAA&#10;AAYAAAAAAAAAAAAQAAAAMBkAAF9yZWxzL1BLAQIUABQAAAAIAIdO4kCKFGY80QAAAJQBAAALAAAA&#10;AAAAAAEAIAAAAFQZAABfcmVscy8ucmVsc1BLAQIUAAoAAAAAAIdO4kAAAAAAAAAAAAAAAAAEAAAA&#10;AAAAAAAAEAAAABYAAABkcnMvUEsBAhQACgAAAAAAh07iQAAAAAAAAAAAAAAAAAoAAAAAAAAAAAAQ&#10;AAAAThoAAGRycy9fcmVscy9QSwECFAAUAAAACACHTuJAjiIJQrMAAAAhAQAAGQAAAAAAAAABACAA&#10;AAB2GgAAZHJzL19yZWxzL2Uyb0RvYy54bWwucmVsc1BLAQIUABQAAAAIAIdO4kDVJoCt2QAAAAgB&#10;AAAPAAAAAAAAAAEAIAAAADgAAABkcnMvZG93bnJldi54bWxQSwECFAAUAAAACACHTuJA8Ojdzb4C&#10;AABlBgAADgAAAAAAAAABACAAAAA+AQAAZHJzL2Uyb0RvYy54bWxQSwECFAAKAAAAAACHTuJAAAAA&#10;AAAAAAAAAAAACgAAAAAAAAAAABAAAAAoBAAAZHJzL21lZGlhL1BLAQIUABQAAAAIAIdO4kDqGBRj&#10;rhQAAARmAAAUAAAAAAAAAAEAIAAAAFAEAABkcnMvbWVkaWEvaW1hZ2UxLmVtZlBLBQYAAAAACgAK&#10;AFICAACWHAAAAAA=&#10;">
                <o:lock v:ext="edit" grouping="f" rotation="f" text="f" aspectratio="f"/>
                <v:shape id="_x0000_s1026" o:spid="_x0000_s1026" o:spt="202" type="#_x0000_t202" style="position:absolute;left:2880;top:2496;height:468;width:1083;" filled="f" stroked="f" coordsize="21600,21600" o:gfxdata="UEsFBgAAAAAAAAAAAAAAAAAAAAAAAFBLAwQKAAAAAACHTuJAAAAAAAAAAAAAAAAABAAAAGRycy9Q&#10;SwMEFAAAAAgAh07iQOKT6dC9AAAA2wAAAA8AAABkcnMvZG93bnJldi54bWxFj81qwzAQhO+BvoPY&#10;Qm+x5NCG1omSQ0Mgp4Y6aSG3xVr/UGtlLMV23z4qFHIcZuYbZr2dbCsG6n3jWEOaKBDEhTMNVxrO&#10;p/38FYQPyAZbx6ThlzxsNw+zNWbGjfxJQx4qESHsM9RQh9BlUvqiJos+cR1x9ErXWwxR9pU0PY4R&#10;blu5UGopLTYcF2rs6L2m4ie/Wg1fH+Xl+1kdq5196UY3Kcn2TWr99JiqFYhAU7iH/9sHo2GRwt+X&#10;+APk5gZ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4pPp0L0AAADbAAAADwAAAAAAAAABACAAAAA4AAAAZHJzL2Rvd25yZXYu&#10;eG1sUEsBAhQAFAAAAAgAh07iQDMvBZ47AAAAOQAAABAAAAAAAAAAAQAgAAAAIgEAAGRycy9zaGFw&#10;ZXhtbC54bWxQSwUGAAAAAAYABgBbAQAAz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23题图</w:t>
                        </w:r>
                      </w:p>
                    </w:txbxContent>
                  </v:textbox>
                </v:shape>
                <v:shape id="图片 16" o:spid="_x0000_s1026" o:spt="75" alt="" type="#_x0000_t75" style="position:absolute;left:0;top:0;height:2547;width:6012;" filled="f" o:preferrelative="t" stroked="f" coordsize="21600,21600" o:gfxdata="UEsFBgAAAAAAAAAAAAAAAAAAAAAAAFBLAwQKAAAAAACHTuJAAAAAAAAAAAAAAAAABAAAAGRycy9Q&#10;SwMEFAAAAAgAh07iQKVIsKTAAAAA2wAAAA8AAABkcnMvZG93bnJldi54bWxFj0FrwkAUhO9C/8Py&#10;Cr2I2ZhSrdHVg60gSqHGgh4f2dckNPs2ZDea/vuuUPA4zMw3zGLVm1pcqHWVZQXjKAZBnFtdcaHg&#10;67gZvYJwHlljbZkU/JKD1fJhsMBU2ysf6JL5QgQIuxQVlN43qZQuL8mgi2xDHLxv2xr0QbaF1C1e&#10;A9zUMonjiTRYcVgosaF1SflP1hkFzx+7l1m/HeqNnH7u385r7N5PE6WeHsfxHISn3t/D/+2tVpAk&#10;cPsSfoBc/gF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pUiwpMAAAADbAAAADwAAAAAAAAABACAAAAA4AAAAZHJzL2Rvd25y&#10;ZXYueG1sUEsBAhQAFAAAAAgAh07iQDMvBZ47AAAAOQAAABAAAAAAAAAAAQAgAAAAJQEAAGRycy9z&#10;aGFwZXhtbC54bWxQSwUGAAAAAAYABgBbAQAAzwMAAAAA&#10;">
                  <v:fill on="f" focussize="0,0"/>
                  <v:stroke on="f"/>
                  <v:imagedata r:id="rId113" o:title=""/>
                  <o:lock v:ext="edit" aspectratio="t"/>
                </v:shape>
              </v:group>
            </w:pict>
          </mc:Fallback>
        </mc:AlternateContent>
      </w: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/>
    <w:sectPr>
      <w:pgSz w:w="23757" w:h="16783" w:orient="landscape"/>
      <w:pgMar w:top="1800" w:right="1440" w:bottom="1800" w:left="1440" w:header="851" w:footer="992" w:gutter="0"/>
      <w:cols w:equalWidth="0" w:num="2">
        <w:col w:w="6379" w:space="425"/>
        <w:col w:w="6379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新宋体">
    <w:altName w:val="苹方-简"/>
    <w:panose1 w:val="02010609030101010101"/>
    <w:charset w:val="00"/>
    <w:family w:val="modern"/>
    <w:pitch w:val="default"/>
    <w:sig w:usb0="00000000" w:usb1="00000000" w:usb2="00000006" w:usb3="00000000" w:csb0="00040001" w:csb1="00000000"/>
  </w:font>
  <w:font w:name="楷体">
    <w:altName w:val="汉仪楷体KW"/>
    <w:panose1 w:val="02010609060101010101"/>
    <w:charset w:val="00"/>
    <w:family w:val="modern"/>
    <w:pitch w:val="default"/>
    <w:sig w:usb0="00000000" w:usb1="00000000" w:usb2="00000016" w:usb3="00000000" w:csb0="00040001" w:csb1="00000000"/>
  </w:font>
  <w:font w:name="汉仪楷体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EF2103D"/>
    <w:multiLevelType w:val="singleLevel"/>
    <w:tmpl w:val="5EF2103D"/>
    <w:lvl w:ilvl="0" w:tentative="0">
      <w:start w:val="16"/>
      <w:numFmt w:val="decimal"/>
      <w:suff w:val="space"/>
      <w:lvlText w:val="%1."/>
      <w:lvlJc w:val="left"/>
    </w:lvl>
  </w:abstractNum>
  <w:abstractNum w:abstractNumId="1">
    <w:nsid w:val="5EF21090"/>
    <w:multiLevelType w:val="singleLevel"/>
    <w:tmpl w:val="5EF21090"/>
    <w:lvl w:ilvl="0" w:tentative="0">
      <w:start w:val="2"/>
      <w:numFmt w:val="decimal"/>
      <w:suff w:val="nothing"/>
      <w:lvlText w:val="（%1）"/>
      <w:lvlJc w:val="left"/>
    </w:lvl>
  </w:abstractNum>
  <w:abstractNum w:abstractNumId="2">
    <w:nsid w:val="5EF210A4"/>
    <w:multiLevelType w:val="singleLevel"/>
    <w:tmpl w:val="5EF210A4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BFEDACB1"/>
    <w:rsid w:val="5D7E3B97"/>
    <w:rsid w:val="77E00C43"/>
    <w:rsid w:val="7A5FF74E"/>
    <w:rsid w:val="7ADF763A"/>
    <w:rsid w:val="7E5526D4"/>
    <w:rsid w:val="BEFC8D7F"/>
    <w:rsid w:val="BFEDAC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sz w:val="21"/>
      <w:szCs w:val="22"/>
      <w:lang w:val="en-US" w:eastAsia="zh-CN"/>
    </w:rPr>
  </w:style>
  <w:style w:type="character" w:default="1" w:styleId="2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3">
    <w:name w:val="Hyperlink"/>
    <w:basedOn w:val="2"/>
    <w:uiPriority w:val="0"/>
    <w:rPr>
      <w:color w:val="0000FF"/>
      <w:u w:val="single"/>
    </w:rPr>
  </w:style>
  <w:style w:type="paragraph" w:customStyle="1" w:styleId="5">
    <w:name w:val="正文 New New New New"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paragraph" w:customStyle="1" w:styleId="6">
    <w:name w:val="正文 New New New New New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paragraph" w:customStyle="1" w:styleId="7">
    <w:name w:val="正文 New New New New New New New New New New New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paragraph" w:customStyle="1" w:styleId="8">
    <w:name w:val="正文 New New New New New New New New New New New New New"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paragraph" w:customStyle="1" w:styleId="9">
    <w:name w:val="正文 New New New New New New New New New New New New New New New New New New New"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5.emf"/><Relationship Id="rId96" Type="http://schemas.openxmlformats.org/officeDocument/2006/relationships/image" Target="media/image44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2.emf"/><Relationship Id="rId91" Type="http://schemas.openxmlformats.org/officeDocument/2006/relationships/image" Target="media/image41.png"/><Relationship Id="rId90" Type="http://schemas.openxmlformats.org/officeDocument/2006/relationships/image" Target="media/image40.png"/><Relationship Id="rId9" Type="http://schemas.openxmlformats.org/officeDocument/2006/relationships/image" Target="../../../../Documents/Tencent%20Files/619848970/Image/QAS0J%5dY9F0%5bJUZJLJ6_I9YY.jpg" TargetMode="External"/><Relationship Id="rId89" Type="http://schemas.openxmlformats.org/officeDocument/2006/relationships/image" Target="media/image39.wmf"/><Relationship Id="rId88" Type="http://schemas.openxmlformats.org/officeDocument/2006/relationships/oleObject" Target="embeddings/oleObject45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1.bin"/><Relationship Id="rId8" Type="http://schemas.openxmlformats.org/officeDocument/2006/relationships/image" Target="media/image3.jpeg"/><Relationship Id="rId79" Type="http://schemas.openxmlformats.org/officeDocument/2006/relationships/image" Target="media/image34.png"/><Relationship Id="rId78" Type="http://schemas.openxmlformats.org/officeDocument/2006/relationships/image" Target="media/image33.png"/><Relationship Id="rId77" Type="http://schemas.openxmlformats.org/officeDocument/2006/relationships/image" Target="media/image32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1.wmf"/><Relationship Id="rId74" Type="http://schemas.openxmlformats.org/officeDocument/2006/relationships/oleObject" Target="embeddings/oleObject39.bin"/><Relationship Id="rId73" Type="http://schemas.openxmlformats.org/officeDocument/2006/relationships/image" Target="media/image30.wmf"/><Relationship Id="rId72" Type="http://schemas.openxmlformats.org/officeDocument/2006/relationships/oleObject" Target="embeddings/oleObject38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7.bin"/><Relationship Id="rId7" Type="http://schemas.openxmlformats.org/officeDocument/2006/relationships/image" Target="media/image2.wmf"/><Relationship Id="rId69" Type="http://schemas.openxmlformats.org/officeDocument/2006/relationships/image" Target="media/image28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7.wmf"/><Relationship Id="rId66" Type="http://schemas.openxmlformats.org/officeDocument/2006/relationships/oleObject" Target="embeddings/oleObject35.bin"/><Relationship Id="rId65" Type="http://schemas.openxmlformats.org/officeDocument/2006/relationships/image" Target="media/image26.png"/><Relationship Id="rId64" Type="http://schemas.openxmlformats.org/officeDocument/2006/relationships/image" Target="media/image25.png"/><Relationship Id="rId63" Type="http://schemas.openxmlformats.org/officeDocument/2006/relationships/oleObject" Target="embeddings/oleObject34.bin"/><Relationship Id="rId62" Type="http://schemas.openxmlformats.org/officeDocument/2006/relationships/oleObject" Target="embeddings/oleObject33.bin"/><Relationship Id="rId61" Type="http://schemas.openxmlformats.org/officeDocument/2006/relationships/image" Target="media/image24.wmf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2.bin"/><Relationship Id="rId59" Type="http://schemas.openxmlformats.org/officeDocument/2006/relationships/image" Target="media/image23.wmf"/><Relationship Id="rId58" Type="http://schemas.openxmlformats.org/officeDocument/2006/relationships/oleObject" Target="embeddings/oleObject31.bin"/><Relationship Id="rId57" Type="http://schemas.openxmlformats.org/officeDocument/2006/relationships/image" Target="media/image22.wmf"/><Relationship Id="rId56" Type="http://schemas.openxmlformats.org/officeDocument/2006/relationships/oleObject" Target="embeddings/oleObject30.bin"/><Relationship Id="rId55" Type="http://schemas.openxmlformats.org/officeDocument/2006/relationships/image" Target="media/image21.wmf"/><Relationship Id="rId54" Type="http://schemas.openxmlformats.org/officeDocument/2006/relationships/oleObject" Target="embeddings/oleObject29.bin"/><Relationship Id="rId53" Type="http://schemas.openxmlformats.org/officeDocument/2006/relationships/image" Target="media/image20.wmf"/><Relationship Id="rId52" Type="http://schemas.openxmlformats.org/officeDocument/2006/relationships/oleObject" Target="embeddings/oleObject28.bin"/><Relationship Id="rId51" Type="http://schemas.openxmlformats.org/officeDocument/2006/relationships/oleObject" Target="embeddings/oleObject27.bin"/><Relationship Id="rId50" Type="http://schemas.openxmlformats.org/officeDocument/2006/relationships/oleObject" Target="embeddings/oleObject26.bin"/><Relationship Id="rId5" Type="http://schemas.openxmlformats.org/officeDocument/2006/relationships/image" Target="media/image1.wmf"/><Relationship Id="rId49" Type="http://schemas.openxmlformats.org/officeDocument/2006/relationships/image" Target="media/image19.wmf"/><Relationship Id="rId48" Type="http://schemas.openxmlformats.org/officeDocument/2006/relationships/oleObject" Target="embeddings/oleObject25.bin"/><Relationship Id="rId47" Type="http://schemas.openxmlformats.org/officeDocument/2006/relationships/image" Target="media/image18.wmf"/><Relationship Id="rId46" Type="http://schemas.openxmlformats.org/officeDocument/2006/relationships/oleObject" Target="embeddings/oleObject24.bin"/><Relationship Id="rId45" Type="http://schemas.openxmlformats.org/officeDocument/2006/relationships/oleObject" Target="embeddings/oleObject23.bin"/><Relationship Id="rId44" Type="http://schemas.openxmlformats.org/officeDocument/2006/relationships/image" Target="file:///C:\Users\tongfang\Documents\Tencent%20Files\619848970\Image\KF)2MA%7BSMQ%7B2PPM%5BEB6VBF0.gif" TargetMode="External"/><Relationship Id="rId43" Type="http://schemas.openxmlformats.org/officeDocument/2006/relationships/image" Target="media/image17.png"/><Relationship Id="rId42" Type="http://schemas.openxmlformats.org/officeDocument/2006/relationships/oleObject" Target="embeddings/oleObject22.bin"/><Relationship Id="rId41" Type="http://schemas.openxmlformats.org/officeDocument/2006/relationships/oleObject" Target="embeddings/oleObject21.bin"/><Relationship Id="rId40" Type="http://schemas.openxmlformats.org/officeDocument/2006/relationships/image" Target="media/image16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8.bin"/><Relationship Id="rId34" Type="http://schemas.openxmlformats.org/officeDocument/2006/relationships/oleObject" Target="embeddings/oleObject17.bin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oleObject" Target="embeddings/oleObject14.bin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6" Type="http://schemas.openxmlformats.org/officeDocument/2006/relationships/fontTable" Target="fontTable.xml"/><Relationship Id="rId115" Type="http://schemas.openxmlformats.org/officeDocument/2006/relationships/numbering" Target="numbering.xml"/><Relationship Id="rId114" Type="http://schemas.openxmlformats.org/officeDocument/2006/relationships/customXml" Target="../customXml/item1.xml"/><Relationship Id="rId113" Type="http://schemas.openxmlformats.org/officeDocument/2006/relationships/image" Target="media/image54.emf"/><Relationship Id="rId112" Type="http://schemas.openxmlformats.org/officeDocument/2006/relationships/image" Target="media/image53.png"/><Relationship Id="rId111" Type="http://schemas.openxmlformats.org/officeDocument/2006/relationships/image" Target="media/image52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2.3.1.376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23T22:04:00Z</dcterms:created>
  <dc:creator>dragon</dc:creator>
  <cp:lastModifiedBy>dragon</cp:lastModifiedBy>
  <dcterms:modified xsi:type="dcterms:W3CDTF">2020-06-23T22:49:3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3.1.3761</vt:lpwstr>
  </property>
</Properties>
</file>